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2D6B5137" w:rsidR="00305E62" w:rsidRPr="009A0164" w:rsidRDefault="0087412C" w:rsidP="00C83414">
      <w:pPr>
        <w:pStyle w:val="Title"/>
        <w:rPr>
          <w:szCs w:val="34"/>
        </w:rPr>
      </w:pPr>
      <w:r w:rsidRPr="009A0164">
        <w:rPr>
          <w:szCs w:val="34"/>
          <w:lang w:bidi="fa-IR"/>
        </w:rPr>
        <w:t xml:space="preserve">Leveraging </w:t>
      </w:r>
      <w:r w:rsidR="009F7ED9">
        <w:rPr>
          <w:szCs w:val="34"/>
          <w:lang w:bidi="fa-IR"/>
        </w:rPr>
        <w:t xml:space="preserve">Koopman Operators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7C0D84B2"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50674FC1"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584F56B0" w:rsidR="002626C3" w:rsidRPr="009A0164" w:rsidRDefault="00895DCB" w:rsidP="002626C3">
      <w:pPr>
        <w:pStyle w:val="Abstract"/>
      </w:pPr>
      <w:bookmarkStart w:id="4" w:name="_Hlk143773938"/>
      <w:r w:rsidRPr="009A0164">
        <w:t xml:space="preserve">The study of nonlinear dynamical systems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w:t>
      </w:r>
      <w:r w:rsidR="009F7ED9">
        <w:t xml:space="preserve">Koopman Operators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9F7ED9">
        <w:t xml:space="preserve">Koopman Operators </w:t>
      </w:r>
      <w:r w:rsidRPr="009A0164">
        <w:t>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051CC4D6"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 xml:space="preserve">Koopman </w:t>
      </w:r>
      <w:r w:rsidR="00D970ED">
        <w:t>Operator</w:t>
      </w:r>
      <w:r w:rsidR="002D032A" w:rsidRPr="009A0164">
        <w:t xml:space="preserve">; Duffing oscillator; deep neural networks; parameter estimation; nonlinear dynamical systems; loss function;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77777777" w:rsidR="00D970ED" w:rsidRPr="00D970ED" w:rsidRDefault="00D970ED" w:rsidP="00D970ED">
      <w:r w:rsidRPr="00D970ED">
        <w:t xml:space="preserve">Nonlinear dynamical systems, celebrated for their intricate and often chaotic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ectories. Across diverse domains, </w:t>
      </w:r>
      <w:r w:rsidRPr="00D970ED">
        <w:lastRenderedPageBreak/>
        <w:t>from physics and biology to economics and engineering, nonlinear systems underscore the fundamental complexity of our world.</w:t>
      </w:r>
    </w:p>
    <w:p w14:paraId="773D687A" w14:textId="074A4270" w:rsidR="00D970ED" w:rsidRPr="00D970ED" w:rsidRDefault="00D970ED" w:rsidP="00D970ED">
      <w:r w:rsidRPr="00D970ED">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77777777" w:rsidR="00D970ED" w:rsidRPr="00D970ED" w:rsidRDefault="00D970ED" w:rsidP="00D970ED">
      <w:r w:rsidRPr="00D970ED">
        <w:t>Traditionally, dissecting and forecasting the behavior of Duffing oscillators has relied on a combination of analytical techniques and numerical simulations. While these methods provide valuable insights, they often encounter limitations in handling nonlinear intricacies with precision. Analytical solutions may prove elusive or computationally expensive, especially for higher-dimensional or strongly nonlinear systems. Conversely, numerical simulations, though powerful, demand extensive computational resources and face challenges in long-term predictions due to inherent numerical errors and uncertainties.</w:t>
      </w:r>
    </w:p>
    <w:p w14:paraId="288B66A7" w14:textId="28789FA1" w:rsidR="00D970ED" w:rsidRDefault="00D970ED" w:rsidP="00D970ED">
      <w:r w:rsidRPr="00D970ED">
        <w:t xml:space="preserve">To address these challenges, we introduce an innovative approach that harnesses the synergy between </w:t>
      </w:r>
      <w:r w:rsidR="009F7ED9">
        <w:t xml:space="preserve">Koopman Operators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B82E0D8" w14:textId="77777777" w:rsidR="00D970ED" w:rsidRDefault="00D970ED" w:rsidP="00D970ED">
      <w:r w:rsidRPr="00D970ED">
        <w:t>Our approach not only simplifies the analysis of nonlinear systems but also extends its applicability to a diverse range of domains. It heralds a new era in predictive modeling by opening avenues for streamlined parameter estimation and accurate future predictions, addressing the challenges posed by the inherent complexity of nonlinear systems.</w:t>
      </w:r>
    </w:p>
    <w:p w14:paraId="207B5915" w14:textId="77777777" w:rsidR="00264ADD" w:rsidRPr="00D970ED" w:rsidRDefault="00264ADD" w:rsidP="00D970ED"/>
    <w:p w14:paraId="16F8A952" w14:textId="02EB2F5C" w:rsidR="00D970ED" w:rsidRPr="00D970ED" w:rsidRDefault="00D970ED" w:rsidP="00D970ED">
      <w:r w:rsidRPr="00D970ED">
        <w:t xml:space="preserve">In the following sections, we delve into the foundational principles of </w:t>
      </w:r>
      <w:r w:rsidR="00383CA7">
        <w:t xml:space="preserve">Koopman Operator Theory </w:t>
      </w:r>
      <w:r w:rsidRPr="00D970ED">
        <w:t xml:space="preserve">and the adaptability of deep neural networks. We showcas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t>generality of the Koopman linear representation of the dynamical system</w:t>
      </w:r>
      <w:r w:rsidRPr="00D970ED">
        <w:t xml:space="preserve"> within this context. </w:t>
      </w:r>
      <w:r w:rsidRPr="00D970ED">
        <w:rPr>
          <w:color w:val="FF0000"/>
        </w:rPr>
        <w:t xml:space="preserve">Through experimental validation and comparisons with traditional methods, </w:t>
      </w:r>
      <w:r w:rsidRPr="00D970ED">
        <w:t>we demonstrate the efficacy of our approach in providing accurate predictions for the future behavior of Duffing oscillators. Ultimately, this work enriches our understanding of nonlinear dynamics and offers a powerful toolset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15580B67" w:rsidR="00032FED" w:rsidRPr="009A0164" w:rsidRDefault="00383CA7" w:rsidP="00032FED">
      <w:pPr>
        <w:pStyle w:val="Heading1"/>
      </w:pPr>
      <w:r>
        <w:t xml:space="preserve">Koopman Operator </w:t>
      </w:r>
      <w:r w:rsidR="00032FED" w:rsidRPr="009A0164">
        <w:t>and Its Application:</w:t>
      </w:r>
    </w:p>
    <w:p w14:paraId="519E89E3" w14:textId="77777777" w:rsidR="001F7CE9" w:rsidRDefault="001F7CE9" w:rsidP="001F7CE9"/>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6FCC64D3"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t xml:space="preserve">Koopman Operator </w:t>
      </w:r>
      <w:r>
        <w:t xml:space="preserve">introduces a paradigm shift by transitioning the focus from the state space to the </w:t>
      </w:r>
      <w:r>
        <w:lastRenderedPageBreak/>
        <w:t>space of observable functions. By doing so, it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5B955635" w:rsidR="00CC0FA9" w:rsidRDefault="00CC0FA9" w:rsidP="00CC0FA9">
      <w:r w:rsidRPr="00CC0FA9">
        <w:t xml:space="preserve">Consider a dynamical system described by a set of state variables </w:t>
      </w:r>
      <w:r w:rsidR="009157FD" w:rsidRPr="009157FD">
        <w:rPr>
          <w:position w:val="-14"/>
        </w:rPr>
        <w:object w:dxaOrig="480" w:dyaOrig="400" w14:anchorId="05A876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9" o:title=""/>
          </v:shape>
          <o:OLEObject Type="Embed" ProgID="Equation.DSMT4" ShapeID="_x0000_i1025" DrawAspect="Content" ObjectID="_1755096572" r:id="rId10"/>
        </w:object>
      </w:r>
      <w:r w:rsidRPr="00CC0FA9">
        <w:t xml:space="preserve">, which evolve over time </w:t>
      </w:r>
      <w:bookmarkStart w:id="5" w:name="MTBlankEqn"/>
      <w:r w:rsidR="009157FD" w:rsidRPr="009157FD">
        <w:rPr>
          <w:position w:val="-6"/>
        </w:rPr>
        <w:object w:dxaOrig="139" w:dyaOrig="240" w14:anchorId="013C1F66">
          <v:shape id="_x0000_i1026" type="#_x0000_t75" style="width:6.9pt;height:12pt" o:ole="">
            <v:imagedata r:id="rId11" o:title=""/>
          </v:shape>
          <o:OLEObject Type="Embed" ProgID="Equation.DSMT4" ShapeID="_x0000_i1026" DrawAspect="Content" ObjectID="_1755096573" r:id="rId12"/>
        </w:object>
      </w:r>
      <w:bookmarkEnd w:id="5"/>
      <w:r w:rsidRPr="00CC0FA9">
        <w:t>. Mathematically, we can represent this as:</w:t>
      </w:r>
    </w:p>
    <w:p w14:paraId="4A53C93D" w14:textId="589A3393" w:rsidR="00CC0FA9" w:rsidRPr="009A0164" w:rsidRDefault="00CC0FA9" w:rsidP="00CC0FA9">
      <w:pPr>
        <w:pStyle w:val="MTDisplayEquation"/>
      </w:pPr>
      <w:r>
        <w:tab/>
      </w:r>
      <w:r w:rsidR="00C17BBC" w:rsidRPr="009157FD">
        <w:rPr>
          <w:position w:val="-24"/>
        </w:rPr>
        <w:object w:dxaOrig="1260" w:dyaOrig="620" w14:anchorId="5EE17C6B">
          <v:shape id="_x0000_i1027" type="#_x0000_t75" style="width:63pt;height:31.2pt" o:ole="">
            <v:imagedata r:id="rId13" o:title=""/>
          </v:shape>
          <o:OLEObject Type="Embed" ProgID="Equation.DSMT4" ShapeID="_x0000_i1027" DrawAspect="Content" ObjectID="_1755096574" r:id="rId14"/>
        </w:object>
      </w:r>
      <w:r w:rsidRPr="009A0164">
        <w:tab/>
        <w:t>(1)</w:t>
      </w:r>
    </w:p>
    <w:p w14:paraId="00BAA691" w14:textId="77777777" w:rsidR="00CC0FA9" w:rsidRPr="00CC0FA9" w:rsidRDefault="00CC0FA9" w:rsidP="00CC0FA9"/>
    <w:p w14:paraId="1AE5F023" w14:textId="77777777" w:rsidR="00CC0FA9" w:rsidRPr="00CC0FA9" w:rsidRDefault="00CC0FA9" w:rsidP="00CC0FA9">
      <w:r w:rsidRPr="00CC0FA9">
        <w:t>Where:</w:t>
      </w:r>
    </w:p>
    <w:p w14:paraId="36387303" w14:textId="6E068FB3" w:rsidR="00C073AD" w:rsidRPr="00CC0FA9" w:rsidRDefault="00C073AD" w:rsidP="00C073AD">
      <w:pPr>
        <w:numPr>
          <w:ilvl w:val="0"/>
          <w:numId w:val="9"/>
        </w:numPr>
      </w:pPr>
      <w:r w:rsidRPr="00C073AD">
        <w:rPr>
          <w:position w:val="-6"/>
        </w:rPr>
        <w:object w:dxaOrig="200" w:dyaOrig="220" w14:anchorId="21B06E98">
          <v:shape id="_x0000_i1028" type="#_x0000_t75" style="width:10.2pt;height:10.8pt" o:ole="">
            <v:imagedata r:id="rId15" o:title=""/>
          </v:shape>
          <o:OLEObject Type="Embed" ProgID="Equation.DSMT4" ShapeID="_x0000_i1028" DrawAspect="Content" ObjectID="_1755096575" r:id="rId16"/>
        </w:object>
      </w:r>
      <w:r>
        <w:t xml:space="preserve"> is the state vector dimension.</w:t>
      </w:r>
    </w:p>
    <w:p w14:paraId="023A208C" w14:textId="29825E78" w:rsidR="00CC0FA9" w:rsidRDefault="00373829" w:rsidP="00CC0FA9">
      <w:pPr>
        <w:numPr>
          <w:ilvl w:val="0"/>
          <w:numId w:val="9"/>
        </w:numPr>
      </w:pPr>
      <w:r w:rsidRPr="00025957">
        <w:rPr>
          <w:position w:val="-4"/>
        </w:rPr>
        <w:object w:dxaOrig="680" w:dyaOrig="300" w14:anchorId="60F09E54">
          <v:shape id="_x0000_i1029" type="#_x0000_t75" style="width:33.9pt;height:15pt" o:ole="">
            <v:imagedata r:id="rId17" o:title=""/>
          </v:shape>
          <o:OLEObject Type="Embed" ProgID="Equation.DSMT4" ShapeID="_x0000_i1029" DrawAspect="Content" ObjectID="_1755096576" r:id="rId18"/>
        </w:object>
      </w:r>
      <w:r w:rsidR="00CC0FA9" w:rsidRPr="00CC0FA9">
        <w:t xml:space="preserve"> is the state vector representing the system's state variables.</w:t>
      </w:r>
    </w:p>
    <w:p w14:paraId="0AFF4652" w14:textId="0CE61BC2" w:rsidR="00CC0FA9" w:rsidRPr="00CC0FA9" w:rsidRDefault="00373829" w:rsidP="00CC0FA9">
      <w:pPr>
        <w:numPr>
          <w:ilvl w:val="0"/>
          <w:numId w:val="9"/>
        </w:numPr>
      </w:pPr>
      <w:r w:rsidRPr="009157FD">
        <w:rPr>
          <w:position w:val="-6"/>
        </w:rPr>
        <w:object w:dxaOrig="639" w:dyaOrig="320" w14:anchorId="64AF7683">
          <v:shape id="_x0000_i1030" type="#_x0000_t75" style="width:32.1pt;height:15.9pt" o:ole="">
            <v:imagedata r:id="rId19" o:title=""/>
          </v:shape>
          <o:OLEObject Type="Embed" ProgID="Equation.DSMT4" ShapeID="_x0000_i1030" DrawAspect="Content" ObjectID="_1755096577" r:id="rId20"/>
        </w:object>
      </w:r>
      <w:r w:rsidR="00CC0FA9" w:rsidRPr="00CC0FA9">
        <w:t xml:space="preserve"> is time.</w:t>
      </w:r>
    </w:p>
    <w:p w14:paraId="7E3978C0" w14:textId="77101A89" w:rsidR="00CC0FA9" w:rsidRPr="00CC0FA9" w:rsidRDefault="00373829" w:rsidP="00CC0FA9">
      <w:pPr>
        <w:numPr>
          <w:ilvl w:val="0"/>
          <w:numId w:val="9"/>
        </w:numPr>
      </w:pPr>
      <w:r w:rsidRPr="009157FD">
        <w:rPr>
          <w:position w:val="-14"/>
        </w:rPr>
        <w:object w:dxaOrig="1600" w:dyaOrig="400" w14:anchorId="39105D26">
          <v:shape id="_x0000_i1031" type="#_x0000_t75" style="width:79.8pt;height:20.1pt" o:ole="">
            <v:imagedata r:id="rId21" o:title=""/>
          </v:shape>
          <o:OLEObject Type="Embed" ProgID="Equation.DSMT4" ShapeID="_x0000_i1031" DrawAspect="Content" ObjectID="_1755096578"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1F7EE735" w:rsidR="006E6C80" w:rsidRDefault="006E6C80" w:rsidP="006E6C80">
      <w:r w:rsidRPr="006E6C80">
        <w:t xml:space="preserve"> The Koopman operator, denoted as </w:t>
      </w:r>
      <w:r w:rsidR="004F20C5" w:rsidRPr="004F20C5">
        <w:rPr>
          <w:position w:val="-6"/>
        </w:rPr>
        <w:object w:dxaOrig="260" w:dyaOrig="279" w14:anchorId="65CBEDAB">
          <v:shape id="_x0000_i1032" type="#_x0000_t75" style="width:13.2pt;height:14.1pt" o:ole="">
            <v:imagedata r:id="rId23" o:title=""/>
          </v:shape>
          <o:OLEObject Type="Embed" ProgID="Equation.DSMT4" ShapeID="_x0000_i1032" DrawAspect="Content" ObjectID="_1755096579" r:id="rId24"/>
        </w:object>
      </w:r>
      <w:r w:rsidRPr="006E6C80">
        <w:t xml:space="preserve">, is an infinite-dimensional linear operator that acts on observables or functions of the state variables. Let </w:t>
      </w:r>
      <w:r w:rsidR="004F20C5" w:rsidRPr="004F20C5">
        <w:rPr>
          <w:position w:val="-14"/>
        </w:rPr>
        <w:object w:dxaOrig="560" w:dyaOrig="400" w14:anchorId="2E15C22C">
          <v:shape id="_x0000_i1033" type="#_x0000_t75" style="width:28.2pt;height:20.1pt" o:ole="">
            <v:imagedata r:id="rId25" o:title=""/>
          </v:shape>
          <o:OLEObject Type="Embed" ProgID="Equation.DSMT4" ShapeID="_x0000_i1033" DrawAspect="Content" ObjectID="_1755096580" r:id="rId26"/>
        </w:object>
      </w:r>
      <w:r w:rsidRPr="006E6C80">
        <w:t xml:space="preserve"> be such an observable. The Koopman operator maps this observable from the state space to a higher-dimensional space:</w:t>
      </w:r>
    </w:p>
    <w:p w14:paraId="29D8EEE0" w14:textId="7FA7C284" w:rsidR="006E6C80" w:rsidRPr="009A0164" w:rsidRDefault="006E6C80" w:rsidP="006E6C80">
      <w:pPr>
        <w:pStyle w:val="MTDisplayEquation"/>
      </w:pPr>
      <w:r>
        <w:tab/>
      </w:r>
      <w:r w:rsidR="004F20C5" w:rsidRPr="004F20C5">
        <w:rPr>
          <w:position w:val="-16"/>
        </w:rPr>
        <w:object w:dxaOrig="1840" w:dyaOrig="440" w14:anchorId="56073ACF">
          <v:shape id="_x0000_i1034" type="#_x0000_t75" style="width:91.8pt;height:21.9pt" o:ole="">
            <v:imagedata r:id="rId27" o:title=""/>
          </v:shape>
          <o:OLEObject Type="Embed" ProgID="Equation.DSMT4" ShapeID="_x0000_i1034" DrawAspect="Content" ObjectID="_1755096581" r:id="rId28"/>
        </w:object>
      </w:r>
      <m:oMath>
        <m:r>
          <w:rPr>
            <w:rFonts w:ascii="Cambria Math" w:hAnsi="Cambria Math"/>
          </w:rPr>
          <m:t xml:space="preserve"> </m:t>
        </m:r>
      </m:oMath>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1BB710B5" w:rsidR="00C073AD" w:rsidRDefault="00C073AD" w:rsidP="00C073AD">
      <w:pPr>
        <w:numPr>
          <w:ilvl w:val="0"/>
          <w:numId w:val="11"/>
        </w:numPr>
      </w:pPr>
      <m:oMath>
        <m:r>
          <w:rPr>
            <w:rFonts w:ascii="Cambria Math" w:hAnsi="Cambria Math"/>
          </w:rPr>
          <m:t>m</m:t>
        </m:r>
      </m:oMath>
      <w:r>
        <w:t xml:space="preserve"> supposed to be infini-dimensional but in numerical approximation a value will be assigned.</w:t>
      </w:r>
    </w:p>
    <w:p w14:paraId="7B067B98" w14:textId="78F4EC8B" w:rsidR="006E6C80" w:rsidRPr="006E6C80" w:rsidRDefault="00053568" w:rsidP="006E6C80">
      <w:pPr>
        <w:numPr>
          <w:ilvl w:val="0"/>
          <w:numId w:val="10"/>
        </w:numPr>
      </w:pPr>
      <w:r w:rsidRPr="00053568">
        <w:rPr>
          <w:position w:val="-14"/>
        </w:rPr>
        <w:object w:dxaOrig="1579" w:dyaOrig="400" w14:anchorId="7F257639">
          <v:shape id="_x0000_i1035" type="#_x0000_t75" style="width:78.9pt;height:20.1pt" o:ole="">
            <v:imagedata r:id="rId29" o:title=""/>
          </v:shape>
          <o:OLEObject Type="Embed" ProgID="Equation.DSMT4" ShapeID="_x0000_i1035" DrawAspect="Content" ObjectID="_1755096582" r:id="rId30"/>
        </w:object>
      </w:r>
      <w:r w:rsidR="006E6C80" w:rsidRPr="006E6C80">
        <w:t xml:space="preserve"> is the Koopman operator.</w:t>
      </w:r>
    </w:p>
    <w:p w14:paraId="42C0790B" w14:textId="4BFB2612" w:rsidR="006E6C80" w:rsidRPr="006E6C80" w:rsidRDefault="00C17BBC" w:rsidP="006E6C80">
      <w:pPr>
        <w:numPr>
          <w:ilvl w:val="0"/>
          <w:numId w:val="10"/>
        </w:numPr>
      </w:pPr>
      <w:r w:rsidRPr="00C17BBC">
        <w:rPr>
          <w:position w:val="-14"/>
        </w:rPr>
        <w:object w:dxaOrig="1600" w:dyaOrig="400" w14:anchorId="573149FC">
          <v:shape id="_x0000_i1036" type="#_x0000_t75" style="width:79.8pt;height:20.1pt" o:ole="">
            <v:imagedata r:id="rId31" o:title=""/>
          </v:shape>
          <o:OLEObject Type="Embed" ProgID="Equation.DSMT4" ShapeID="_x0000_i1036" DrawAspect="Content" ObjectID="_1755096583" r:id="rId32"/>
        </w:object>
      </w:r>
      <w:r w:rsidR="006E6C80" w:rsidRPr="006E6C80">
        <w:t xml:space="preserve"> is an observable or function defined on the state space.</w:t>
      </w:r>
    </w:p>
    <w:p w14:paraId="6CF07A87" w14:textId="6CD452DC" w:rsidR="006E6C80" w:rsidRPr="006E6C80" w:rsidRDefault="00C17BBC" w:rsidP="00C17BBC">
      <w:pPr>
        <w:numPr>
          <w:ilvl w:val="0"/>
          <w:numId w:val="10"/>
        </w:numPr>
      </w:pPr>
      <w:r w:rsidRPr="00C17BBC">
        <w:rPr>
          <w:position w:val="-16"/>
        </w:rPr>
        <w:object w:dxaOrig="940" w:dyaOrig="440" w14:anchorId="410A7B1D">
          <v:shape id="_x0000_i1037" type="#_x0000_t75" style="width:47.1pt;height:21.9pt" o:ole="">
            <v:imagedata r:id="rId33" o:title=""/>
          </v:shape>
          <o:OLEObject Type="Embed" ProgID="Equation.DSMT4" ShapeID="_x0000_i1037" DrawAspect="Content" ObjectID="_1755096584" r:id="rId34"/>
        </w:object>
      </w:r>
      <w:r w:rsidR="006E6C80" w:rsidRPr="006E6C80">
        <w:t xml:space="preserve"> represents the observable after the system evolves according to </w:t>
      </w:r>
      <w:r w:rsidRPr="00C17BBC">
        <w:rPr>
          <w:position w:val="-14"/>
        </w:rPr>
        <w:object w:dxaOrig="580" w:dyaOrig="400" w14:anchorId="6EEA093A">
          <v:shape id="_x0000_i1038" type="#_x0000_t75" style="width:28.8pt;height:20.1pt" o:ole="">
            <v:imagedata r:id="rId35" o:title=""/>
          </v:shape>
          <o:OLEObject Type="Embed" ProgID="Equation.DSMT4" ShapeID="_x0000_i1038" DrawAspect="Content" ObjectID="_1755096585" r:id="rId36"/>
        </w:object>
      </w:r>
      <w:r w:rsidR="006E6C80" w:rsidRPr="006E6C80">
        <w:t>.</w:t>
      </w:r>
    </w:p>
    <w:p w14:paraId="7A9BDEBA" w14:textId="77777777" w:rsidR="004F2830" w:rsidRDefault="004F2830" w:rsidP="004F2830">
      <w:pPr>
        <w:keepNext/>
        <w:jc w:val="center"/>
      </w:pPr>
      <w:r>
        <w:rPr>
          <w:noProof/>
        </w:rPr>
        <w:drawing>
          <wp:inline distT="0" distB="0" distL="0" distR="0" wp14:anchorId="6015C971" wp14:editId="37BD2E9D">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37230E43" w:rsidR="004F2830" w:rsidRDefault="004F2830" w:rsidP="004F2830">
      <w:pPr>
        <w:pStyle w:val="Caption"/>
      </w:pPr>
      <w:r>
        <w:t xml:space="preserve">Figure </w:t>
      </w:r>
      <w:r>
        <w:fldChar w:fldCharType="begin"/>
      </w:r>
      <w:r>
        <w:instrText xml:space="preserve"> SEQ Figure \* ARABIC </w:instrText>
      </w:r>
      <w:r>
        <w:fldChar w:fldCharType="separate"/>
      </w:r>
      <w:r w:rsidR="00906E69">
        <w:rPr>
          <w:noProof/>
        </w:rPr>
        <w:t>1</w:t>
      </w:r>
      <w:r>
        <w:fldChar w:fldCharType="end"/>
      </w:r>
      <w:r>
        <w:t xml:space="preserve">. </w:t>
      </w:r>
      <w:r w:rsidR="00383CA7">
        <w:t xml:space="preserve">Koopman Operator </w:t>
      </w:r>
      <w:r w:rsidR="00304B7F">
        <w:t>Evolution and a discrete dynamical system</w:t>
      </w:r>
    </w:p>
    <w:p w14:paraId="54FE387C" w14:textId="77777777" w:rsidR="00F32913" w:rsidRDefault="00F32913" w:rsidP="00F32913">
      <w:pPr>
        <w:pStyle w:val="Heading2"/>
      </w:pPr>
      <w:r w:rsidRPr="00F32913">
        <w:lastRenderedPageBreak/>
        <w:t>Koopman Operator in Discrete Time</w:t>
      </w:r>
    </w:p>
    <w:p w14:paraId="758578E4" w14:textId="2F0103DE" w:rsidR="00F32913" w:rsidRDefault="00F32913" w:rsidP="00F32913">
      <w:pPr>
        <w:spacing w:before="100" w:beforeAutospacing="1" w:after="100" w:afterAutospacing="1"/>
        <w:ind w:firstLine="0"/>
        <w:jc w:val="left"/>
      </w:pPr>
      <w:r w:rsidRPr="00F32913">
        <w:t>In many cases, you may work with discrete-time dynamical systems. In this case, the Koopman operator is applied at discrete time steps. The equation becomes:</w:t>
      </w:r>
    </w:p>
    <w:p w14:paraId="35B03264" w14:textId="2517FDEA" w:rsidR="00F32913" w:rsidRPr="009A0164" w:rsidRDefault="00F32913" w:rsidP="00F32913">
      <w:pPr>
        <w:pStyle w:val="MTDisplayEquation"/>
      </w:pPr>
      <w:r>
        <w:tab/>
      </w:r>
      <w:r w:rsidRPr="00F32913">
        <w:rPr>
          <w:position w:val="-14"/>
        </w:rPr>
        <w:object w:dxaOrig="1800" w:dyaOrig="400" w14:anchorId="000AB436">
          <v:shape id="_x0000_i1039" type="#_x0000_t75" style="width:90pt;height:20.1pt" o:ole="">
            <v:imagedata r:id="rId38" o:title=""/>
          </v:shape>
          <o:OLEObject Type="Embed" ProgID="Equation.DSMT4" ShapeID="_x0000_i1039" DrawAspect="Content" ObjectID="_1755096586" r:id="rId39"/>
        </w:object>
      </w:r>
      <m:oMath>
        <m:r>
          <w:rPr>
            <w:rFonts w:ascii="Cambria Math" w:hAnsi="Cambria Math"/>
          </w:rPr>
          <m:t xml:space="preserve"> </m:t>
        </m:r>
      </m:oMath>
      <w:r w:rsidRPr="009A0164">
        <w:tab/>
        <w:t>(</w:t>
      </w:r>
      <w:r>
        <w:t>3</w:t>
      </w:r>
      <w:r w:rsidRPr="009A0164">
        <w:t>)</w:t>
      </w:r>
    </w:p>
    <w:p w14:paraId="506F18D3" w14:textId="77777777" w:rsidR="00F32913" w:rsidRPr="00F32913" w:rsidRDefault="00F32913" w:rsidP="00F32913">
      <w:pPr>
        <w:spacing w:before="100" w:beforeAutospacing="1" w:after="100" w:afterAutospacing="1"/>
        <w:ind w:firstLine="0"/>
        <w:jc w:val="left"/>
      </w:pPr>
      <w:r w:rsidRPr="00F32913">
        <w:t>Where:</w:t>
      </w:r>
    </w:p>
    <w:p w14:paraId="5118447F" w14:textId="06754EC5" w:rsidR="00F32913" w:rsidRPr="00F32913" w:rsidRDefault="009C46A5" w:rsidP="00F32913">
      <w:pPr>
        <w:numPr>
          <w:ilvl w:val="0"/>
          <w:numId w:val="12"/>
        </w:numPr>
        <w:spacing w:before="100" w:beforeAutospacing="1" w:after="100" w:afterAutospacing="1"/>
        <w:jc w:val="left"/>
      </w:pPr>
      <w:r w:rsidRPr="009C46A5">
        <w:rPr>
          <w:position w:val="-12"/>
        </w:rPr>
        <w:object w:dxaOrig="279" w:dyaOrig="360" w14:anchorId="7BBC3802">
          <v:shape id="_x0000_i1040" type="#_x0000_t75" style="width:14.1pt;height:18pt" o:ole="">
            <v:imagedata r:id="rId40" o:title=""/>
          </v:shape>
          <o:OLEObject Type="Embed" ProgID="Equation.DSMT4" ShapeID="_x0000_i1040" DrawAspect="Content" ObjectID="_1755096587" r:id="rId41"/>
        </w:object>
      </w:r>
      <w:r w:rsidR="00F32913" w:rsidRPr="00F32913">
        <w:t xml:space="preserve">​ represents the state of the system at time </w:t>
      </w:r>
      <w:r w:rsidRPr="009C46A5">
        <w:rPr>
          <w:position w:val="-6"/>
        </w:rPr>
        <w:object w:dxaOrig="200" w:dyaOrig="279" w14:anchorId="0C038A5C">
          <v:shape id="_x0000_i1041" type="#_x0000_t75" style="width:10.2pt;height:14.1pt" o:ole="">
            <v:imagedata r:id="rId42" o:title=""/>
          </v:shape>
          <o:OLEObject Type="Embed" ProgID="Equation.DSMT4" ShapeID="_x0000_i1041" DrawAspect="Content" ObjectID="_1755096588" r:id="rId43"/>
        </w:object>
      </w:r>
      <w:r w:rsidR="00F32913" w:rsidRPr="00F32913">
        <w:t>.</w:t>
      </w:r>
    </w:p>
    <w:p w14:paraId="2B08A0EB" w14:textId="3B501308" w:rsidR="00F32913" w:rsidRPr="00F32913" w:rsidRDefault="009C46A5" w:rsidP="00F32913">
      <w:pPr>
        <w:numPr>
          <w:ilvl w:val="0"/>
          <w:numId w:val="12"/>
        </w:numPr>
        <w:spacing w:before="100" w:beforeAutospacing="1" w:after="100" w:afterAutospacing="1"/>
        <w:jc w:val="left"/>
      </w:pPr>
      <w:r w:rsidRPr="009C46A5">
        <w:rPr>
          <w:position w:val="-12"/>
        </w:rPr>
        <w:object w:dxaOrig="420" w:dyaOrig="360" w14:anchorId="2B3F672A">
          <v:shape id="_x0000_i1042" type="#_x0000_t75" style="width:21pt;height:18pt" o:ole="">
            <v:imagedata r:id="rId44" o:title=""/>
          </v:shape>
          <o:OLEObject Type="Embed" ProgID="Equation.DSMT4" ShapeID="_x0000_i1042" DrawAspect="Content" ObjectID="_1755096589" r:id="rId45"/>
        </w:object>
      </w:r>
      <w:r w:rsidR="00F32913" w:rsidRPr="00F32913">
        <w:t xml:space="preserve">​ represents the state of the system at the next time step </w:t>
      </w:r>
      <w:r w:rsidRPr="009C46A5">
        <w:rPr>
          <w:position w:val="-6"/>
        </w:rPr>
        <w:object w:dxaOrig="499" w:dyaOrig="279" w14:anchorId="4C04BD8E">
          <v:shape id="_x0000_i1043" type="#_x0000_t75" style="width:24.9pt;height:14.1pt" o:ole="">
            <v:imagedata r:id="rId46" o:title=""/>
          </v:shape>
          <o:OLEObject Type="Embed" ProgID="Equation.DSMT4" ShapeID="_x0000_i1043" DrawAspect="Content" ObjectID="_1755096590" r:id="rId47"/>
        </w:object>
      </w:r>
      <w:r w:rsidR="00F32913" w:rsidRPr="00F32913">
        <w:t>.</w:t>
      </w:r>
    </w:p>
    <w:p w14:paraId="7CD557AD" w14:textId="77777777" w:rsidR="004F2830" w:rsidRDefault="004F2830" w:rsidP="001F7CE9"/>
    <w:p w14:paraId="08D85BAC" w14:textId="7ED83FE7" w:rsidR="00032FED" w:rsidRPr="009A0164" w:rsidRDefault="00B2394D" w:rsidP="00032FED">
      <w:pPr>
        <w:pStyle w:val="Heading1"/>
      </w:pPr>
      <w:r w:rsidRPr="00B2394D">
        <w:t>Coupling Koopman Operators with Deep Neural Networks</w:t>
      </w:r>
    </w:p>
    <w:p w14:paraId="375793AB" w14:textId="33896269"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F72686">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7]","plainTextFormattedCitation":"[7]"},"properties":{"noteIndex":0},"schema":"https://github.com/citation-style-language/schema/raw/master/csl-citation.json"}</w:instrText>
      </w:r>
      <w:r w:rsidR="00F72686">
        <w:fldChar w:fldCharType="separate"/>
      </w:r>
      <w:r w:rsidR="00F72686" w:rsidRPr="00F72686">
        <w:rPr>
          <w:noProof/>
        </w:rPr>
        <w:t>[7]</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21EC1A22" w:rsidR="00ED3A06" w:rsidRDefault="00ED3A06" w:rsidP="00ED3A06">
      <w:r>
        <w:t>In this study, we amalgamat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7BB8188" w:rsidR="009C45F6" w:rsidRDefault="009C45F6" w:rsidP="00ED3A06">
      <w:r w:rsidRPr="009C45F6">
        <w:t>neural networks aren't necessarily always better than feature crosses, but neural networks do offer a flexible alternative that works well in many cases.</w:t>
      </w:r>
    </w:p>
    <w:p w14:paraId="7EF8E6E8" w14:textId="77777777" w:rsidR="00906E69" w:rsidRDefault="00906E69" w:rsidP="00ED3A06"/>
    <w:p w14:paraId="25B6E9CC" w14:textId="77777777" w:rsidR="00E94848" w:rsidRDefault="00E94848" w:rsidP="00E94848">
      <w:pPr>
        <w:keepNext/>
        <w:jc w:val="center"/>
      </w:pPr>
      <w:r>
        <w:rPr>
          <w:noProof/>
        </w:rPr>
        <w:drawing>
          <wp:inline distT="0" distB="0" distL="0" distR="0" wp14:anchorId="3E6583DD" wp14:editId="731E3224">
            <wp:extent cx="5994400" cy="2355343"/>
            <wp:effectExtent l="0" t="0" r="0" b="6985"/>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48" cstate="print">
                      <a:extLst>
                        <a:ext uri="{28A0092B-C50C-407E-A947-70E740481C1C}">
                          <a14:useLocalDpi xmlns:a14="http://schemas.microsoft.com/office/drawing/2010/main" val="0"/>
                        </a:ext>
                        <a:ext uri="{96DAC541-7B7A-43D3-8B79-37D633B846F1}">
                          <asvg:svgBlip xmlns:asvg="http://schemas.microsoft.com/office/drawing/2016/SVG/main" r:embed="rId49"/>
                        </a:ext>
                      </a:extLst>
                    </a:blip>
                    <a:stretch>
                      <a:fillRect/>
                    </a:stretch>
                  </pic:blipFill>
                  <pic:spPr>
                    <a:xfrm>
                      <a:off x="0" y="0"/>
                      <a:ext cx="6001254" cy="2358036"/>
                    </a:xfrm>
                    <a:prstGeom prst="rect">
                      <a:avLst/>
                    </a:prstGeom>
                  </pic:spPr>
                </pic:pic>
              </a:graphicData>
            </a:graphic>
          </wp:inline>
        </w:drawing>
      </w:r>
    </w:p>
    <w:p w14:paraId="4C90D770" w14:textId="56A26618" w:rsidR="00E94848" w:rsidRDefault="00E94848" w:rsidP="00E94848">
      <w:pPr>
        <w:pStyle w:val="Caption"/>
      </w:pPr>
      <w:r>
        <w:t xml:space="preserve">Figure </w:t>
      </w:r>
      <w:r>
        <w:fldChar w:fldCharType="begin"/>
      </w:r>
      <w:r>
        <w:instrText xml:space="preserve"> SEQ Figure \* ARABIC </w:instrText>
      </w:r>
      <w:r>
        <w:fldChar w:fldCharType="separate"/>
      </w:r>
      <w:r w:rsidR="00906E69">
        <w:rPr>
          <w:noProof/>
        </w:rPr>
        <w:t>2</w:t>
      </w:r>
      <w:r>
        <w:fldChar w:fldCharType="end"/>
      </w:r>
      <w:r>
        <w:t>. Neural Network diagram</w:t>
      </w:r>
    </w:p>
    <w:p w14:paraId="441D54F0" w14:textId="0B63958B" w:rsidR="00305E62" w:rsidRPr="009A0164" w:rsidRDefault="00032FED">
      <w:pPr>
        <w:pStyle w:val="Heading2"/>
      </w:pPr>
      <w:r w:rsidRPr="009A0164">
        <w:t xml:space="preserve">Structure </w:t>
      </w:r>
    </w:p>
    <w:p w14:paraId="16C7129F" w14:textId="77777777" w:rsidR="008B730F" w:rsidRDefault="008B730F" w:rsidP="008B730F">
      <w:r>
        <w:t xml:space="preserve">The architecture of the model is structured around an Encoder-Decoder paradigm, which effectively captures the essence of complex dynamics. Specifically, the Encoder component is </w:t>
      </w:r>
      <w:r>
        <w:lastRenderedPageBreak/>
        <w:t>meticulously designed, featuring a sequence of inception blocks in a convolutional neural network (CNN). These inception blocks serve as robust feature extractors, enabling the model to discern intricate patterns and relevant features from the input data.</w:t>
      </w:r>
    </w:p>
    <w:p w14:paraId="6E222803" w14:textId="77777777" w:rsidR="008B730F" w:rsidRDefault="008B730F" w:rsidP="008B730F"/>
    <w:p w14:paraId="2F65FB85" w14:textId="72B1E481" w:rsidR="008B730F" w:rsidRDefault="008B730F" w:rsidP="008B730F">
      <w:r>
        <w:t xml:space="preserve">Following the inception-based Encoder, a pivotal transformation takes place through a linear layer. This linear layer assumes a distinct role within the architecture, embodying the essence of the </w:t>
      </w:r>
      <w:r w:rsidR="00383CA7">
        <w:t xml:space="preserve">Koopman Operator </w:t>
      </w:r>
      <w:r>
        <w:t xml:space="preserve">evolution function </w:t>
      </w:r>
      <w:r w:rsidR="009157FD" w:rsidRPr="00025957">
        <w:rPr>
          <w:position w:val="-4"/>
        </w:rPr>
        <w:object w:dxaOrig="260" w:dyaOrig="260" w14:anchorId="3B7AD74C">
          <v:shape id="_x0000_i1044" type="#_x0000_t75" style="width:13.2pt;height:13.2pt" o:ole="">
            <v:imagedata r:id="rId50" o:title=""/>
          </v:shape>
          <o:OLEObject Type="Embed" ProgID="Equation.DSMT4" ShapeID="_x0000_i1044" DrawAspect="Content" ObjectID="_1755096591" r:id="rId51"/>
        </w:object>
      </w:r>
      <w:r>
        <w:t>. It's important to note that this linear layer operates without an activation function, preserving the linear nature of the Koopman operator's transformation. A dropout mechanism is judiciously incorporated into this layer to mitigate overfitting and enhance the model's generalization capabilities.</w:t>
      </w:r>
    </w:p>
    <w:p w14:paraId="766EDDAD" w14:textId="77777777" w:rsidR="008B730F" w:rsidRDefault="008B730F" w:rsidP="008B730F"/>
    <w:p w14:paraId="163B372D" w14:textId="47FF9247" w:rsidR="008B730F" w:rsidRDefault="008B730F" w:rsidP="008B730F">
      <w:r>
        <w:t xml:space="preserve">The introduction of the </w:t>
      </w:r>
      <w:r w:rsidR="00383CA7">
        <w:t xml:space="preserve">Koopman Operator </w:t>
      </w:r>
      <w:r w:rsidR="009157FD" w:rsidRPr="00025957">
        <w:rPr>
          <w:position w:val="-4"/>
        </w:rPr>
        <w:object w:dxaOrig="260" w:dyaOrig="260" w14:anchorId="4773E21D">
          <v:shape id="_x0000_i1045" type="#_x0000_t75" style="width:13.2pt;height:13.2pt" o:ole="">
            <v:imagedata r:id="rId52" o:title=""/>
          </v:shape>
          <o:OLEObject Type="Embed" ProgID="Equation.DSMT4" ShapeID="_x0000_i1045" DrawAspect="Content" ObjectID="_1755096592" r:id="rId53"/>
        </w:object>
      </w:r>
      <w:r>
        <w:t xml:space="preserve"> within the model's framework is a key innovation. This operator, acting as a bridge between the intricate nonlinear dynamics and linear representations, orchestrates the transformation of the encoded features. By encapsulating the system's evolution in a linear form, the </w:t>
      </w:r>
      <w:r w:rsidR="00383CA7">
        <w:t xml:space="preserve">Koopman Operator </w:t>
      </w:r>
      <w:r>
        <w:t>infuses an element of tractability into the modeling process.</w:t>
      </w:r>
    </w:p>
    <w:p w14:paraId="78C0809A" w14:textId="77777777" w:rsidR="008B730F" w:rsidRDefault="008B730F" w:rsidP="008B730F"/>
    <w:p w14:paraId="0C128A30" w14:textId="764DB170" w:rsidR="008B730F" w:rsidRDefault="008B730F" w:rsidP="008B730F">
      <w:r>
        <w:t xml:space="preserve">Transitioning from the </w:t>
      </w:r>
      <w:r w:rsidR="00383CA7">
        <w:t xml:space="preserve">Koopman Operator </w:t>
      </w:r>
      <w:r>
        <w:t>layer, the architecture takes an intriguing turn with the integration of a two-layer Long Short-Term Memory (LSTM)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3E4BF8D4" w14:textId="77777777" w:rsidR="008B730F" w:rsidRDefault="008B730F" w:rsidP="008B730F"/>
    <w:p w14:paraId="767ED920" w14:textId="0395A8FF" w:rsidR="00286910" w:rsidRPr="009A0164" w:rsidRDefault="008B730F" w:rsidP="008B730F">
      <w:r>
        <w:t xml:space="preserve">In essence, the architecture seamlessly weaves together the prowess of </w:t>
      </w:r>
      <w:proofErr w:type="gramStart"/>
      <w:r>
        <w:t>inception-based</w:t>
      </w:r>
      <w:proofErr w:type="gramEnd"/>
      <w:r>
        <w:t xml:space="preserve"> CNNs, the linear essence of the Koopman operator, and the sequential memory of LSTM layers. This symbiotic amalgamation enables the model to decode the transformed linearized representation and predict the future dynamics of the system. The resultant model configuration encapsulates the complex interplay of nonlinear behaviors in a comprehensible manner, making it a potent tool for understanding and forecasting intricate dynamical systems.</w:t>
      </w:r>
    </w:p>
    <w:p w14:paraId="07FA894E" w14:textId="355675F7" w:rsidR="00305E62" w:rsidRPr="009A0164" w:rsidRDefault="00032FED">
      <w:pPr>
        <w:pStyle w:val="Heading2"/>
      </w:pPr>
      <w:r w:rsidRPr="009A0164">
        <w:t>Loss Function</w:t>
      </w:r>
    </w:p>
    <w:p w14:paraId="439CCC03" w14:textId="2E5ABDC8" w:rsidR="00032FED" w:rsidRDefault="00032FED" w:rsidP="00032FED">
      <w:r w:rsidRPr="009A0164">
        <w:t xml:space="preserve">Due to intrinsic characteristic of the numerical job and unfeasibility of the infinite-dimensional Hilbert space to ensuring the </w:t>
      </w:r>
      <w:r w:rsidR="00383CA7">
        <w:t xml:space="preserve">Koopman Operator </w:t>
      </w:r>
      <w:r w:rsidRPr="009A0164">
        <w:t xml:space="preserve">is full </w:t>
      </w:r>
      <w:proofErr w:type="gramStart"/>
      <w:r w:rsidRPr="009A0164">
        <w:t>rank ,</w:t>
      </w:r>
      <w:proofErr w:type="gramEnd"/>
      <w:r w:rsidRPr="009A0164">
        <w:t xml:space="preserve"> a modified loss function is proposed. Traditional loss functions may not assure the Koopman Generator Matrix is Fully </w:t>
      </w:r>
      <w:proofErr w:type="gramStart"/>
      <w:r w:rsidRPr="009A0164">
        <w:t>ranked  the</w:t>
      </w:r>
      <w:proofErr w:type="gramEnd"/>
      <w:r w:rsidRPr="009A0164">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03E00BCB" w14:textId="77777777" w:rsidR="003D5854" w:rsidRDefault="003D5854" w:rsidP="00032FED">
      <w:r w:rsidRPr="003D5854">
        <w:t xml:space="preserve">The design of a tailored loss function aims to induce distinct and robust eigenvalues within the linear layer of the Koopman operator. To achieve this objective, the loss function incorporates the </w:t>
      </w:r>
      <w:proofErr w:type="gramStart"/>
      <w:r w:rsidRPr="003D5854">
        <w:t>term</w:t>
      </w:r>
      <w:proofErr w:type="gramEnd"/>
    </w:p>
    <w:p w14:paraId="3154F672" w14:textId="7A654C18" w:rsidR="003D5854" w:rsidRPr="009A0164" w:rsidRDefault="003D5854" w:rsidP="003D5854">
      <w:pPr>
        <w:pStyle w:val="MTDisplayEquation"/>
      </w:pPr>
      <w:r>
        <w:tab/>
      </w:r>
      <w:r w:rsidR="009157FD" w:rsidRPr="009157FD">
        <w:rPr>
          <w:position w:val="-16"/>
        </w:rPr>
        <w:object w:dxaOrig="3560" w:dyaOrig="440" w14:anchorId="2DED0562">
          <v:shape id="_x0000_i1046" type="#_x0000_t75" style="width:177.9pt;height:21.9pt" o:ole="">
            <v:imagedata r:id="rId54" o:title=""/>
          </v:shape>
          <o:OLEObject Type="Embed" ProgID="Equation.DSMT4" ShapeID="_x0000_i1046" DrawAspect="Content" ObjectID="_1755096593" r:id="rId55"/>
        </w:object>
      </w:r>
      <w:r w:rsidRPr="009A0164">
        <w:tab/>
        <w:t>(1)</w:t>
      </w:r>
    </w:p>
    <w:p w14:paraId="0991F4AD" w14:textId="77777777" w:rsidR="003D5854" w:rsidRDefault="003D5854" w:rsidP="00032FED"/>
    <w:p w14:paraId="327D9FFB" w14:textId="77777777" w:rsidR="00305E62" w:rsidRPr="009A0164" w:rsidRDefault="00305E62"/>
    <w:p w14:paraId="1D71EBB1" w14:textId="127684B7" w:rsidR="00305E62" w:rsidRPr="009A0164" w:rsidRDefault="00032FED">
      <w:pPr>
        <w:pStyle w:val="Heading1"/>
      </w:pPr>
      <w:r w:rsidRPr="009A0164">
        <w:t>Results and Discussion</w:t>
      </w:r>
    </w:p>
    <w:p w14:paraId="08EB4092" w14:textId="009841C4" w:rsidR="00032FED" w:rsidRDefault="00032FED" w:rsidP="00032FED">
      <w:r w:rsidRPr="009A0164">
        <w:t xml:space="preserve">Experimental results demonstrate the effectiveness of the proposed approach. The combination of Koopman operator-based linearization and deep neural networks yields impressive results in terms </w:t>
      </w:r>
      <w:r w:rsidRPr="009A0164">
        <w:lastRenderedPageBreak/>
        <w:t>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Pr="006F6A36" w:rsidRDefault="006F160B" w:rsidP="006F6A36">
      <w:pPr>
        <w:pStyle w:val="ListParagraph"/>
        <w:numPr>
          <w:ilvl w:val="0"/>
          <w:numId w:val="8"/>
        </w:numPr>
        <w:rPr>
          <w:color w:val="FFFFFF" w:themeColor="background1"/>
        </w:rPr>
      </w:pPr>
      <w:r w:rsidRPr="006F6A36">
        <w:rPr>
          <w:color w:val="FFFFFF" w:themeColor="background1"/>
        </w:rPr>
        <w:t>Different initial conditions</w:t>
      </w:r>
    </w:p>
    <w:p w14:paraId="64D5E36A" w14:textId="762B39A6" w:rsidR="006F160B" w:rsidRDefault="006F160B" w:rsidP="006F6A36">
      <w:pPr>
        <w:pStyle w:val="ListParagraph"/>
        <w:numPr>
          <w:ilvl w:val="0"/>
          <w:numId w:val="8"/>
        </w:numPr>
      </w:pPr>
      <w:r>
        <w:t xml:space="preserve">Noise </w:t>
      </w:r>
      <w:r w:rsidR="002B3D57">
        <w:t>robustness</w:t>
      </w:r>
    </w:p>
    <w:p w14:paraId="644E6AE9" w14:textId="02F81E25" w:rsidR="006F160B" w:rsidRPr="00FB6FC8" w:rsidRDefault="006F160B" w:rsidP="006F6A36">
      <w:pPr>
        <w:pStyle w:val="ListParagraph"/>
        <w:numPr>
          <w:ilvl w:val="0"/>
          <w:numId w:val="8"/>
        </w:numPr>
        <w:rPr>
          <w:color w:val="FFFFFF" w:themeColor="background1"/>
        </w:rPr>
      </w:pPr>
      <w:r w:rsidRPr="00FB6FC8">
        <w:rPr>
          <w:color w:val="FFFFFF" w:themeColor="background1"/>
        </w:rPr>
        <w:t>Different Gammas</w:t>
      </w:r>
    </w:p>
    <w:p w14:paraId="09E34998" w14:textId="07204B9A" w:rsidR="006F160B" w:rsidRDefault="00525F3D" w:rsidP="006F6A36">
      <w:pPr>
        <w:pStyle w:val="ListParagraph"/>
        <w:numPr>
          <w:ilvl w:val="0"/>
          <w:numId w:val="8"/>
        </w:numPr>
      </w:pPr>
      <w:r>
        <w:t>Gradient clipping</w:t>
      </w:r>
    </w:p>
    <w:p w14:paraId="17526C4D" w14:textId="0509FF10" w:rsidR="000E62FA" w:rsidRDefault="000E62FA" w:rsidP="006F6A36">
      <w:pPr>
        <w:pStyle w:val="ListParagraph"/>
        <w:numPr>
          <w:ilvl w:val="0"/>
          <w:numId w:val="8"/>
        </w:numPr>
      </w:pPr>
      <w:r>
        <w:t>Custom loss</w:t>
      </w:r>
    </w:p>
    <w:p w14:paraId="4883F576" w14:textId="305FCDA1" w:rsidR="00846984" w:rsidRDefault="00846984" w:rsidP="006F6A36">
      <w:pPr>
        <w:pStyle w:val="ListParagraph"/>
        <w:numPr>
          <w:ilvl w:val="0"/>
          <w:numId w:val="8"/>
        </w:numPr>
      </w:pPr>
      <w:r>
        <w:t xml:space="preserve">Check </w:t>
      </w:r>
      <w:proofErr w:type="spellStart"/>
      <w:r>
        <w:t>affect</w:t>
      </w:r>
      <w:proofErr w:type="spellEnd"/>
      <w:r>
        <w:t xml:space="preserve"> of the CWT (continuous Wavelet transform)</w:t>
      </w:r>
    </w:p>
    <w:p w14:paraId="5BF34291" w14:textId="7CACDA10" w:rsidR="0025517B" w:rsidRDefault="00A25428" w:rsidP="006F6A36">
      <w:pPr>
        <w:pStyle w:val="ListParagraph"/>
        <w:numPr>
          <w:ilvl w:val="0"/>
          <w:numId w:val="8"/>
        </w:numPr>
      </w:pPr>
      <w:r>
        <w:t xml:space="preserve">Test with </w:t>
      </w:r>
      <w:proofErr w:type="spellStart"/>
      <w:r>
        <w:t>ResNet</w:t>
      </w:r>
      <w:proofErr w:type="spellEnd"/>
      <w:r>
        <w:t xml:space="preserve"> block </w:t>
      </w:r>
      <w:r w:rsidR="0025517B">
        <w:t>(</w:t>
      </w:r>
      <w:r>
        <w:t>it can easily learn to approximate the identity function</w:t>
      </w:r>
      <w:r w:rsidR="0025517B">
        <w:t>)</w:t>
      </w:r>
    </w:p>
    <w:p w14:paraId="68225488" w14:textId="61AC42FA" w:rsidR="007C068B" w:rsidRDefault="007F2E6D" w:rsidP="006F6A36">
      <w:pPr>
        <w:pStyle w:val="ListParagraph"/>
        <w:numPr>
          <w:ilvl w:val="0"/>
          <w:numId w:val="8"/>
        </w:numPr>
      </w:pPr>
      <w:r>
        <w:t>Making Process online instead of offline</w:t>
      </w:r>
    </w:p>
    <w:p w14:paraId="144ECD22" w14:textId="37854CA2" w:rsidR="007F2E6D" w:rsidRDefault="00F46D1E" w:rsidP="006F6A36">
      <w:pPr>
        <w:pStyle w:val="ListParagraph"/>
        <w:numPr>
          <w:ilvl w:val="0"/>
          <w:numId w:val="8"/>
        </w:numPr>
      </w:pPr>
      <w:r>
        <w:t xml:space="preserve">Make </w:t>
      </w:r>
      <w:r w:rsidR="00AA2F38">
        <w:t>sense</w:t>
      </w:r>
      <w:r>
        <w:t xml:space="preserve"> of using Convolutions in </w:t>
      </w:r>
      <w:r w:rsidR="00383CA7">
        <w:t xml:space="preserve">Koopman Operator </w:t>
      </w:r>
      <w:r>
        <w:t xml:space="preserve">and prove that is a </w:t>
      </w:r>
      <w:r w:rsidR="00327142">
        <w:t>nonlinear</w:t>
      </w:r>
      <w:r>
        <w:t xml:space="preserve"> function like </w:t>
      </w:r>
      <w:r w:rsidR="00AA2F38">
        <w:t>Brunton’s</w:t>
      </w:r>
      <w:r>
        <w:t xml:space="preserve"> </w:t>
      </w:r>
      <w:proofErr w:type="gramStart"/>
      <w:r>
        <w:t>research</w:t>
      </w:r>
      <w:proofErr w:type="gramEnd"/>
    </w:p>
    <w:p w14:paraId="2022AB58" w14:textId="389E3819" w:rsidR="00F46D1E" w:rsidRDefault="00F46D1E" w:rsidP="006F6A36">
      <w:pPr>
        <w:pStyle w:val="ListParagraph"/>
        <w:numPr>
          <w:ilvl w:val="0"/>
          <w:numId w:val="8"/>
        </w:numPr>
      </w:pPr>
      <w:r>
        <w:t xml:space="preserve">Compare it with </w:t>
      </w:r>
      <w:proofErr w:type="gramStart"/>
      <w:r>
        <w:t>ARMA,ARMAX</w:t>
      </w:r>
      <w:proofErr w:type="gramEnd"/>
      <w:r>
        <w:t xml:space="preserve"> and other estimation methods</w:t>
      </w:r>
    </w:p>
    <w:p w14:paraId="72705E5E" w14:textId="040FD649" w:rsidR="00F46D1E" w:rsidRDefault="00F46D1E" w:rsidP="006F6A36">
      <w:pPr>
        <w:pStyle w:val="ListParagraph"/>
        <w:numPr>
          <w:ilvl w:val="0"/>
          <w:numId w:val="8"/>
        </w:numPr>
      </w:pPr>
      <w:r>
        <w:t xml:space="preserve">Adding </w:t>
      </w:r>
      <w:proofErr w:type="gramStart"/>
      <w:r>
        <w:t>a  Mixture</w:t>
      </w:r>
      <w:proofErr w:type="gramEnd"/>
      <w:r>
        <w:t xml:space="preserve"> Density Network at the end to get the Confidence</w:t>
      </w:r>
    </w:p>
    <w:p w14:paraId="7A24AB47" w14:textId="286A00E2" w:rsidR="00F46D1E" w:rsidRDefault="00F46D1E" w:rsidP="006F6A36">
      <w:pPr>
        <w:pStyle w:val="ListParagraph"/>
        <w:numPr>
          <w:ilvl w:val="0"/>
          <w:numId w:val="8"/>
        </w:numPr>
      </w:pPr>
      <w:r>
        <w:t xml:space="preserve">Check the result with different sampling </w:t>
      </w:r>
      <w:proofErr w:type="gramStart"/>
      <w:r>
        <w:t>rate</w:t>
      </w:r>
      <w:proofErr w:type="gramEnd"/>
    </w:p>
    <w:p w14:paraId="66A1B4D3" w14:textId="6588A439" w:rsidR="00F46D1E" w:rsidRDefault="00F46D1E" w:rsidP="006F6A36">
      <w:pPr>
        <w:pStyle w:val="ListParagraph"/>
        <w:numPr>
          <w:ilvl w:val="0"/>
          <w:numId w:val="8"/>
        </w:numPr>
      </w:pPr>
      <w:r>
        <w:t xml:space="preserve">Bring the Config of the Computer and the Flops required to </w:t>
      </w:r>
      <w:proofErr w:type="gramStart"/>
      <w:r>
        <w:t>train</w:t>
      </w:r>
      <w:proofErr w:type="gramEnd"/>
    </w:p>
    <w:p w14:paraId="7FF1854F" w14:textId="1873DD52" w:rsidR="00794ECE" w:rsidRDefault="00794ECE" w:rsidP="006F6A36">
      <w:pPr>
        <w:pStyle w:val="ListParagraph"/>
        <w:numPr>
          <w:ilvl w:val="0"/>
          <w:numId w:val="8"/>
        </w:numPr>
      </w:pPr>
      <w:r>
        <w:t xml:space="preserve">Train a small Transformer model in order to </w:t>
      </w:r>
      <w:proofErr w:type="spellStart"/>
      <w:r>
        <w:t>fin</w:t>
      </w:r>
      <w:proofErr w:type="spellEnd"/>
      <w:r>
        <w:t xml:space="preserve"> that any data is missed from signal or not then use it for </w:t>
      </w:r>
      <w:proofErr w:type="gramStart"/>
      <w:r>
        <w:t>prediction</w:t>
      </w:r>
      <w:proofErr w:type="gramEnd"/>
    </w:p>
    <w:p w14:paraId="7806E21E" w14:textId="56C6519A" w:rsidR="00DA0F52" w:rsidRDefault="00DA0F52" w:rsidP="006F6A36">
      <w:pPr>
        <w:pStyle w:val="ListParagraph"/>
        <w:numPr>
          <w:ilvl w:val="0"/>
          <w:numId w:val="8"/>
        </w:numPr>
      </w:pPr>
      <w:r>
        <w:t xml:space="preserve">Use </w:t>
      </w:r>
      <w:r w:rsidR="00AA3159">
        <w:t>attention</w:t>
      </w:r>
      <w:r>
        <w:t xml:space="preserve"> mechanism after Koopman </w:t>
      </w:r>
      <w:proofErr w:type="gramStart"/>
      <w:r>
        <w:t>layer</w:t>
      </w:r>
      <w:proofErr w:type="gramEnd"/>
    </w:p>
    <w:p w14:paraId="7D566E25" w14:textId="318E2664" w:rsidR="00864F1C" w:rsidRDefault="00864F1C" w:rsidP="006F6A36">
      <w:pPr>
        <w:pStyle w:val="ListParagraph"/>
        <w:numPr>
          <w:ilvl w:val="0"/>
          <w:numId w:val="8"/>
        </w:numPr>
      </w:pPr>
      <w:r>
        <w:t>Train with noise on Y too</w:t>
      </w:r>
    </w:p>
    <w:p w14:paraId="120F7BA2" w14:textId="77777777" w:rsidR="00864F1C" w:rsidRDefault="00864F1C" w:rsidP="00864F1C"/>
    <w:p w14:paraId="41E503C2" w14:textId="77777777" w:rsidR="00864F1C" w:rsidRDefault="00864F1C" w:rsidP="00864F1C">
      <w:r>
        <w:rPr>
          <w:rtl/>
        </w:rPr>
        <w:t>تبد</w:t>
      </w:r>
      <w:r>
        <w:rPr>
          <w:rFonts w:hint="cs"/>
          <w:rtl/>
        </w:rPr>
        <w:t>ی</w:t>
      </w:r>
      <w:r>
        <w:rPr>
          <w:rFonts w:hint="eastAsia"/>
          <w:rtl/>
        </w:rPr>
        <w:t>ل</w:t>
      </w:r>
      <w:r>
        <w:rPr>
          <w:rtl/>
        </w:rPr>
        <w:t xml:space="preserve"> معکوس تنها برا</w:t>
      </w:r>
      <w:r>
        <w:rPr>
          <w:rFonts w:hint="cs"/>
          <w:rtl/>
        </w:rPr>
        <w:t>ی</w:t>
      </w:r>
      <w:r>
        <w:rPr>
          <w:rtl/>
        </w:rPr>
        <w:t xml:space="preserve"> جواب ها</w:t>
      </w:r>
      <w:r>
        <w:rPr>
          <w:rFonts w:hint="cs"/>
          <w:rtl/>
        </w:rPr>
        <w:t>ی</w:t>
      </w:r>
      <w:r>
        <w:rPr>
          <w:rtl/>
        </w:rPr>
        <w:t xml:space="preserve"> رو من</w:t>
      </w:r>
      <w:r>
        <w:rPr>
          <w:rFonts w:hint="cs"/>
          <w:rtl/>
        </w:rPr>
        <w:t>ی</w:t>
      </w:r>
      <w:r>
        <w:rPr>
          <w:rFonts w:hint="eastAsia"/>
          <w:rtl/>
        </w:rPr>
        <w:t>فلد</w:t>
      </w:r>
      <w:r>
        <w:rPr>
          <w:rtl/>
        </w:rPr>
        <w:t xml:space="preserve"> کار م</w:t>
      </w:r>
      <w:r>
        <w:rPr>
          <w:rFonts w:hint="cs"/>
          <w:rtl/>
        </w:rPr>
        <w:t>ی</w:t>
      </w:r>
      <w:r>
        <w:rPr>
          <w:rFonts w:hint="eastAsia"/>
          <w:rtl/>
        </w:rPr>
        <w:t>کند</w:t>
      </w:r>
      <w:r>
        <w:rPr>
          <w:rtl/>
        </w:rPr>
        <w:t xml:space="preserve"> و وقت</w:t>
      </w:r>
      <w:r>
        <w:rPr>
          <w:rFonts w:hint="cs"/>
          <w:rtl/>
        </w:rPr>
        <w:t>ی</w:t>
      </w:r>
      <w:r>
        <w:rPr>
          <w:rtl/>
        </w:rPr>
        <w:t xml:space="preserve"> نو</w:t>
      </w:r>
      <w:r>
        <w:rPr>
          <w:rFonts w:hint="cs"/>
          <w:rtl/>
        </w:rPr>
        <w:t>ی</w:t>
      </w:r>
      <w:r>
        <w:rPr>
          <w:rFonts w:hint="eastAsia"/>
          <w:rtl/>
        </w:rPr>
        <w:t>ز</w:t>
      </w:r>
      <w:r>
        <w:rPr>
          <w:rtl/>
        </w:rPr>
        <w:t xml:space="preserve"> دار</w:t>
      </w:r>
      <w:r>
        <w:rPr>
          <w:rFonts w:hint="cs"/>
          <w:rtl/>
        </w:rPr>
        <w:t>ی</w:t>
      </w:r>
      <w:r>
        <w:rPr>
          <w:rFonts w:hint="eastAsia"/>
          <w:rtl/>
        </w:rPr>
        <w:t>م</w:t>
      </w:r>
      <w:r>
        <w:rPr>
          <w:rtl/>
        </w:rPr>
        <w:t xml:space="preserve"> د</w:t>
      </w:r>
      <w:r>
        <w:rPr>
          <w:rFonts w:hint="cs"/>
          <w:rtl/>
        </w:rPr>
        <w:t>ی</w:t>
      </w:r>
      <w:r>
        <w:rPr>
          <w:rFonts w:hint="eastAsia"/>
          <w:rtl/>
        </w:rPr>
        <w:t>گر</w:t>
      </w:r>
      <w:r>
        <w:rPr>
          <w:rtl/>
        </w:rPr>
        <w:t xml:space="preserve"> تبد</w:t>
      </w:r>
      <w:r>
        <w:rPr>
          <w:rFonts w:hint="cs"/>
          <w:rtl/>
        </w:rPr>
        <w:t>ی</w:t>
      </w:r>
      <w:r>
        <w:rPr>
          <w:rFonts w:hint="eastAsia"/>
          <w:rtl/>
        </w:rPr>
        <w:t>ل</w:t>
      </w:r>
      <w:r>
        <w:rPr>
          <w:rtl/>
        </w:rPr>
        <w:t xml:space="preserve"> معکوس </w:t>
      </w:r>
      <w:r>
        <w:rPr>
          <w:rFonts w:hint="cs"/>
          <w:rtl/>
        </w:rPr>
        <w:t>ی</w:t>
      </w:r>
      <w:r>
        <w:rPr>
          <w:rFonts w:hint="eastAsia"/>
          <w:rtl/>
        </w:rPr>
        <w:t>کتا</w:t>
      </w:r>
      <w:r>
        <w:rPr>
          <w:rtl/>
        </w:rPr>
        <w:t xml:space="preserve"> وجود ندارد و مهم ن</w:t>
      </w:r>
      <w:r>
        <w:rPr>
          <w:rFonts w:hint="cs"/>
          <w:rtl/>
        </w:rPr>
        <w:t>ی</w:t>
      </w:r>
      <w:r>
        <w:rPr>
          <w:rFonts w:hint="eastAsia"/>
          <w:rtl/>
        </w:rPr>
        <w:t>ست</w:t>
      </w:r>
      <w:r>
        <w:rPr>
          <w:rtl/>
        </w:rPr>
        <w:t xml:space="preserve"> تابع واران چه باشد‌. ارجاع بده به شبکه ا</w:t>
      </w:r>
      <w:r>
        <w:rPr>
          <w:rFonts w:hint="cs"/>
          <w:rtl/>
        </w:rPr>
        <w:t>ی</w:t>
      </w:r>
      <w:r>
        <w:rPr>
          <w:rtl/>
        </w:rPr>
        <w:t xml:space="preserve"> که عل</w:t>
      </w:r>
      <w:r>
        <w:rPr>
          <w:rFonts w:hint="cs"/>
          <w:rtl/>
        </w:rPr>
        <w:t>ی</w:t>
      </w:r>
      <w:r>
        <w:rPr>
          <w:rtl/>
        </w:rPr>
        <w:t xml:space="preserve"> دا</w:t>
      </w:r>
      <w:r>
        <w:rPr>
          <w:rFonts w:hint="cs"/>
          <w:rtl/>
        </w:rPr>
        <w:t>ی</w:t>
      </w:r>
      <w:r>
        <w:rPr>
          <w:rFonts w:hint="eastAsia"/>
          <w:rtl/>
        </w:rPr>
        <w:t>ت</w:t>
      </w:r>
      <w:r>
        <w:rPr>
          <w:rtl/>
        </w:rPr>
        <w:t xml:space="preserve"> ارا</w:t>
      </w:r>
      <w:r>
        <w:rPr>
          <w:rFonts w:hint="cs"/>
          <w:rtl/>
        </w:rPr>
        <w:t>ی</w:t>
      </w:r>
      <w:r>
        <w:rPr>
          <w:rFonts w:hint="eastAsia"/>
          <w:rtl/>
        </w:rPr>
        <w:t>ه</w:t>
      </w:r>
      <w:r>
        <w:rPr>
          <w:rtl/>
        </w:rPr>
        <w:t xml:space="preserve"> داد</w:t>
      </w:r>
      <w:r>
        <w:t>.</w:t>
      </w:r>
    </w:p>
    <w:p w14:paraId="09CE118E" w14:textId="77777777" w:rsidR="00864F1C" w:rsidRDefault="00864F1C" w:rsidP="00864F1C"/>
    <w:p w14:paraId="41843387" w14:textId="77777777" w:rsidR="00864F1C" w:rsidRDefault="00864F1C" w:rsidP="00864F1C">
      <w:r>
        <w:rPr>
          <w:rFonts w:hint="eastAsia"/>
          <w:rtl/>
        </w:rPr>
        <w:t>جملات</w:t>
      </w:r>
      <w:r>
        <w:rPr>
          <w:rtl/>
        </w:rPr>
        <w:t xml:space="preserve"> کل</w:t>
      </w:r>
      <w:r>
        <w:rPr>
          <w:rFonts w:hint="cs"/>
          <w:rtl/>
        </w:rPr>
        <w:t>ی</w:t>
      </w:r>
      <w:r>
        <w:rPr>
          <w:rFonts w:hint="eastAsia"/>
          <w:rtl/>
        </w:rPr>
        <w:t>د</w:t>
      </w:r>
      <w:r>
        <w:rPr>
          <w:rFonts w:hint="cs"/>
          <w:rtl/>
        </w:rPr>
        <w:t>ی</w:t>
      </w:r>
      <w:r>
        <w:rPr>
          <w:rtl/>
        </w:rPr>
        <w:t xml:space="preserve"> ت</w:t>
      </w:r>
      <w:r>
        <w:rPr>
          <w:rFonts w:hint="cs"/>
          <w:rtl/>
        </w:rPr>
        <w:t>ی</w:t>
      </w:r>
      <w:r>
        <w:rPr>
          <w:rFonts w:hint="eastAsia"/>
          <w:rtl/>
        </w:rPr>
        <w:t>تر</w:t>
      </w:r>
      <w:r>
        <w:rPr>
          <w:rtl/>
        </w:rPr>
        <w:t xml:space="preserve"> ها رو رو</w:t>
      </w:r>
      <w:r>
        <w:rPr>
          <w:rFonts w:hint="cs"/>
          <w:rtl/>
        </w:rPr>
        <w:t>ی</w:t>
      </w:r>
      <w:r>
        <w:rPr>
          <w:rtl/>
        </w:rPr>
        <w:t xml:space="preserve"> کاغذ بنو</w:t>
      </w:r>
      <w:r>
        <w:rPr>
          <w:rFonts w:hint="cs"/>
          <w:rtl/>
        </w:rPr>
        <w:t>ی</w:t>
      </w:r>
      <w:r>
        <w:rPr>
          <w:rFonts w:hint="eastAsia"/>
          <w:rtl/>
        </w:rPr>
        <w:t>س</w:t>
      </w:r>
      <w:r>
        <w:rPr>
          <w:rtl/>
        </w:rPr>
        <w:t xml:space="preserve"> فردا تو راه</w:t>
      </w:r>
    </w:p>
    <w:p w14:paraId="07B98BB4" w14:textId="77777777" w:rsidR="00864F1C" w:rsidRDefault="00864F1C" w:rsidP="00864F1C"/>
    <w:p w14:paraId="18D32E38" w14:textId="77777777" w:rsidR="00F46D1E" w:rsidRDefault="00F46D1E" w:rsidP="0025517B"/>
    <w:p w14:paraId="4DBA2162" w14:textId="6EAE3042" w:rsidR="00C2089B" w:rsidRPr="00CD44C2" w:rsidRDefault="00C2089B" w:rsidP="00C2089B">
      <w:pPr>
        <w:rPr>
          <w:color w:val="FF0000"/>
        </w:rPr>
      </w:pPr>
      <w:r w:rsidRPr="00CD44C2">
        <w:rPr>
          <w:color w:val="FF0000"/>
          <w:highlight w:val="yellow"/>
        </w:rPr>
        <w:t>Results</w:t>
      </w:r>
      <w:r w:rsidRPr="00CD44C2">
        <w:rPr>
          <w:color w:val="FF0000"/>
        </w:rPr>
        <w:t>:</w:t>
      </w:r>
    </w:p>
    <w:p w14:paraId="24CCE45C" w14:textId="2DCCAC0B" w:rsidR="00C2089B" w:rsidRDefault="00C2089B" w:rsidP="00C2089B">
      <w:r>
        <w:tab/>
      </w:r>
      <w:r>
        <w:tab/>
        <w:t xml:space="preserve">Different initial condition with same parameters </w:t>
      </w:r>
      <w:r w:rsidR="001D769D">
        <w:t xml:space="preserve">(gammas) </w:t>
      </w:r>
      <w:r>
        <w:t>works fine</w:t>
      </w:r>
      <w:r w:rsidR="001D769D">
        <w:t xml:space="preserve"> bu</w:t>
      </w:r>
      <w:r w:rsidR="00CD44C2">
        <w:t>t don’t</w:t>
      </w:r>
      <w:r w:rsidR="001D769D">
        <w:t xml:space="preserve"> let the </w:t>
      </w:r>
      <w:proofErr w:type="spellStart"/>
      <w:r w:rsidR="001D769D">
        <w:t>net works</w:t>
      </w:r>
      <w:proofErr w:type="spellEnd"/>
      <w:r w:rsidR="001D769D">
        <w:t xml:space="preserve"> have a loss lower than 0.01 it may increase the overfitting chance.</w:t>
      </w:r>
    </w:p>
    <w:p w14:paraId="1B270CDD" w14:textId="0D17851D" w:rsidR="00C2089B" w:rsidRDefault="00C2089B" w:rsidP="00C2089B">
      <w:r>
        <w:tab/>
      </w:r>
      <w:r>
        <w:tab/>
        <w:t xml:space="preserve">Different Gammas doesn’t </w:t>
      </w:r>
      <w:r w:rsidR="003D2F97">
        <w:t>work.</w:t>
      </w:r>
      <w:r>
        <w:t xml:space="preserve"> </w:t>
      </w:r>
      <w:r w:rsidR="003D2F97">
        <w:t xml:space="preserve">the data from different gammas </w:t>
      </w:r>
      <w:r>
        <w:t xml:space="preserve">completely </w:t>
      </w:r>
      <w:r w:rsidR="003D2F97">
        <w:t xml:space="preserve">have </w:t>
      </w:r>
      <w:r>
        <w:t xml:space="preserve">different </w:t>
      </w:r>
      <w:r w:rsidR="003D2F97">
        <w:t>structure.</w:t>
      </w:r>
      <w:r>
        <w:t xml:space="preserve"> what would </w:t>
      </w:r>
      <w:proofErr w:type="gramStart"/>
      <w:r w:rsidR="003D2F97">
        <w:t>happened</w:t>
      </w:r>
      <w:proofErr w:type="gramEnd"/>
      <w:r w:rsidR="003D2F97">
        <w:t xml:space="preserve"> if net</w:t>
      </w:r>
      <w:r>
        <w:t xml:space="preserve"> sees </w:t>
      </w:r>
      <w:r w:rsidR="003D2F97">
        <w:t xml:space="preserve">different gammas </w:t>
      </w:r>
      <w:r>
        <w:t>in training?</w:t>
      </w:r>
      <w:r w:rsidR="003D2F97">
        <w:t xml:space="preserve"> That will not work either I think by making </w:t>
      </w:r>
      <w:proofErr w:type="spellStart"/>
      <w:r w:rsidR="003D2F97">
        <w:t>net work</w:t>
      </w:r>
      <w:proofErr w:type="spellEnd"/>
      <w:r w:rsidR="003D2F97">
        <w:t xml:space="preserve"> bigger it may help</w:t>
      </w:r>
      <w:r w:rsidR="00794ECE">
        <w:t>.</w:t>
      </w:r>
    </w:p>
    <w:p w14:paraId="560E4083" w14:textId="77777777" w:rsidR="00794ECE" w:rsidRDefault="00794ECE" w:rsidP="00C2089B"/>
    <w:p w14:paraId="21DAF743" w14:textId="3DDF9ECD" w:rsidR="00794ECE" w:rsidRDefault="00794ECE" w:rsidP="00C2089B">
      <w:r>
        <w:tab/>
      </w:r>
      <w:r>
        <w:tab/>
        <w:t>Different sampling rates did not work eighter.</w:t>
      </w:r>
    </w:p>
    <w:p w14:paraId="58733F38" w14:textId="77777777" w:rsidR="00794ECE" w:rsidRDefault="00794ECE" w:rsidP="00C2089B"/>
    <w:p w14:paraId="2695A8E3" w14:textId="77777777" w:rsidR="00E75D16" w:rsidRDefault="00E75D16" w:rsidP="00032FED"/>
    <w:p w14:paraId="1E11BF54" w14:textId="77777777" w:rsidR="00E75D16" w:rsidRDefault="00E75D16" w:rsidP="00E75D16">
      <w:pPr>
        <w:keepNext/>
        <w:jc w:val="center"/>
      </w:pPr>
      <w:r>
        <w:rPr>
          <w:noProof/>
        </w:rPr>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40D217A1" w:rsidR="00E75D16" w:rsidRPr="009A0164" w:rsidRDefault="00E75D16" w:rsidP="00E75D16">
      <w:pPr>
        <w:pStyle w:val="Caption"/>
      </w:pPr>
      <w:r>
        <w:t xml:space="preserve">Figure </w:t>
      </w:r>
      <w:r>
        <w:fldChar w:fldCharType="begin"/>
      </w:r>
      <w:r>
        <w:instrText xml:space="preserve"> SEQ Figure \* ARABIC </w:instrText>
      </w:r>
      <w:r>
        <w:fldChar w:fldCharType="separate"/>
      </w:r>
      <w:r w:rsidR="00906E69">
        <w:rPr>
          <w:noProof/>
        </w:rPr>
        <w:t>3</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t>REFERENCES</w:t>
      </w:r>
    </w:p>
    <w:p w14:paraId="0FFE53FB" w14:textId="79B518E8" w:rsidR="00F72686" w:rsidRPr="00F72686" w:rsidRDefault="003D5AD4" w:rsidP="00F72686">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F72686" w:rsidRPr="00F72686">
        <w:rPr>
          <w:noProof/>
        </w:rPr>
        <w:t>[1]</w:t>
      </w:r>
      <w:r w:rsidR="00F72686" w:rsidRPr="00F72686">
        <w:rPr>
          <w:noProof/>
        </w:rPr>
        <w:tab/>
        <w:t xml:space="preserve">Hamel, “Georg Duffing, Ingenieur: Erzwungene Schwingungen bei veränderlicher Eigenfrequenz und ihre technische Bedeutung. Sammlung Vieweg. Heft 41/42, Braunschweig 1918. VI+134 S,” </w:t>
      </w:r>
      <w:r w:rsidR="00F72686" w:rsidRPr="00F72686">
        <w:rPr>
          <w:i/>
          <w:iCs/>
          <w:noProof/>
        </w:rPr>
        <w:t>ZAMM - J. Appl. Math. Mech. / Zeitschrift für Angew. Math. und Mech.</w:t>
      </w:r>
      <w:r w:rsidR="00F72686" w:rsidRPr="00F72686">
        <w:rPr>
          <w:noProof/>
        </w:rPr>
        <w:t>, vol. 1, no. 1, 1921, doi: 10.1002/zamm.19210010109.</w:t>
      </w:r>
    </w:p>
    <w:p w14:paraId="2AE87EA1"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2]</w:t>
      </w:r>
      <w:r w:rsidRPr="00F72686">
        <w:rPr>
          <w:noProof/>
        </w:rPr>
        <w:tab/>
        <w:t xml:space="preserve">B. O. Koopman, “Hamiltonian Systems and Transformation in Hilbert Space,” </w:t>
      </w:r>
      <w:r w:rsidRPr="00F72686">
        <w:rPr>
          <w:i/>
          <w:iCs/>
          <w:noProof/>
        </w:rPr>
        <w:t>Proc. Natl. Acad. Sci.</w:t>
      </w:r>
      <w:r w:rsidRPr="00F72686">
        <w:rPr>
          <w:noProof/>
        </w:rPr>
        <w:t>, vol. 17, no. 5, 1931, doi: 10.1073/pnas.17.5.315.</w:t>
      </w:r>
    </w:p>
    <w:p w14:paraId="344EB40A"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3]</w:t>
      </w:r>
      <w:r w:rsidRPr="00F72686">
        <w:rPr>
          <w:noProof/>
        </w:rPr>
        <w:tab/>
        <w:t xml:space="preserve">A. Krizhevsky, I. Sutskever, and G. E. Hinton, “2012 AlexNet,” </w:t>
      </w:r>
      <w:r w:rsidRPr="00F72686">
        <w:rPr>
          <w:i/>
          <w:iCs/>
          <w:noProof/>
        </w:rPr>
        <w:t>Adv. Neural Inf. Process. Syst.</w:t>
      </w:r>
      <w:r w:rsidRPr="00F72686">
        <w:rPr>
          <w:noProof/>
        </w:rPr>
        <w:t>, 2012.</w:t>
      </w:r>
    </w:p>
    <w:p w14:paraId="4A5DBD66"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4]</w:t>
      </w:r>
      <w:r w:rsidRPr="00F72686">
        <w:rPr>
          <w:noProof/>
        </w:rPr>
        <w:tab/>
        <w:t xml:space="preserve">K. Simonyan and A. Zisserman, “Very deep convolutional networks for large-scale image recognition,” in </w:t>
      </w:r>
      <w:r w:rsidRPr="00F72686">
        <w:rPr>
          <w:i/>
          <w:iCs/>
          <w:noProof/>
        </w:rPr>
        <w:t>3rd International Conference on Learning Representations, ICLR 2015 - Conference Track Proceedings</w:t>
      </w:r>
      <w:r w:rsidRPr="00F72686">
        <w:rPr>
          <w:noProof/>
        </w:rPr>
        <w:t>, 2015.</w:t>
      </w:r>
    </w:p>
    <w:p w14:paraId="0937BCC3"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5]</w:t>
      </w:r>
      <w:r w:rsidRPr="00F72686">
        <w:rPr>
          <w:noProof/>
        </w:rPr>
        <w:tab/>
        <w:t xml:space="preserve">M. Shafiq and Z. Gu, “Deep Residual Learning for Image Recognition: A Survey,” </w:t>
      </w:r>
      <w:r w:rsidRPr="00F72686">
        <w:rPr>
          <w:i/>
          <w:iCs/>
          <w:noProof/>
        </w:rPr>
        <w:t>Applied Sciences (Switzerland)</w:t>
      </w:r>
      <w:r w:rsidRPr="00F72686">
        <w:rPr>
          <w:noProof/>
        </w:rPr>
        <w:t>, vol. 12, no. 18. 2022. doi: 10.3390/app12188972.</w:t>
      </w:r>
    </w:p>
    <w:p w14:paraId="3A513BFD"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6]</w:t>
      </w:r>
      <w:r w:rsidRPr="00F72686">
        <w:rPr>
          <w:noProof/>
        </w:rPr>
        <w:tab/>
        <w:t xml:space="preserve">S. L. Brunton, M. Budišić, E. Kaiser, and J. N. Kutz, “Modern Koopman Theory for Dynamical Systems,” </w:t>
      </w:r>
      <w:r w:rsidRPr="00F72686">
        <w:rPr>
          <w:i/>
          <w:iCs/>
          <w:noProof/>
        </w:rPr>
        <w:t>SIAM Rev.</w:t>
      </w:r>
      <w:r w:rsidRPr="00F72686">
        <w:rPr>
          <w:noProof/>
        </w:rPr>
        <w:t>, vol. 64, no. 2, 2022, doi: 10.1137/21M1401243.</w:t>
      </w:r>
    </w:p>
    <w:p w14:paraId="597726C2" w14:textId="77777777" w:rsidR="00F72686" w:rsidRPr="00F72686" w:rsidRDefault="00F72686" w:rsidP="00F72686">
      <w:pPr>
        <w:widowControl w:val="0"/>
        <w:autoSpaceDE w:val="0"/>
        <w:autoSpaceDN w:val="0"/>
        <w:adjustRightInd w:val="0"/>
        <w:spacing w:after="60"/>
        <w:ind w:left="640" w:hanging="640"/>
        <w:rPr>
          <w:noProof/>
        </w:rPr>
      </w:pPr>
      <w:r w:rsidRPr="00F72686">
        <w:rPr>
          <w:noProof/>
        </w:rPr>
        <w:t>[7]</w:t>
      </w:r>
      <w:r w:rsidRPr="00F72686">
        <w:rPr>
          <w:noProof/>
        </w:rPr>
        <w:tab/>
        <w:t xml:space="preserve">P. J. Schmid, “Dynamic mode decomposition of numerical and experimental data,” </w:t>
      </w:r>
      <w:r w:rsidRPr="00F72686">
        <w:rPr>
          <w:i/>
          <w:iCs/>
          <w:noProof/>
        </w:rPr>
        <w:t>J. Fluid Mech.</w:t>
      </w:r>
      <w:r w:rsidRPr="00F72686">
        <w:rPr>
          <w:noProof/>
        </w:rPr>
        <w:t>, vol. 656, 2010, doi: 10.1017/S0022112010001217.</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5F2825BA" w14:textId="59F6B98C" w:rsidR="00286910" w:rsidRPr="009A0164" w:rsidRDefault="00286910" w:rsidP="00286910">
      <w:pPr>
        <w:pStyle w:val="Equation"/>
      </w:pPr>
      <w:r w:rsidRPr="009A0164">
        <w:tab/>
      </w:r>
      <w:r w:rsidR="009157FD" w:rsidRPr="009157FD">
        <w:rPr>
          <w:position w:val="-26"/>
        </w:rPr>
        <w:object w:dxaOrig="3680" w:dyaOrig="639" w14:anchorId="048E3F0C">
          <v:shape id="_x0000_i1047" type="#_x0000_t75" style="width:183.9pt;height:32.1pt" o:ole="">
            <v:imagedata r:id="rId57" o:title=""/>
          </v:shape>
          <o:OLEObject Type="Embed" ProgID="Equation.DSMT4" ShapeID="_x0000_i1047" DrawAspect="Content" ObjectID="_1755096594" r:id="rId58"/>
        </w:object>
      </w:r>
      <w:r w:rsidRPr="009A0164">
        <w:t>.</w:t>
      </w:r>
      <w:r w:rsidR="009157FD" w:rsidRPr="00025957">
        <w:rPr>
          <w:position w:val="-4"/>
        </w:rPr>
        <w:object w:dxaOrig="180" w:dyaOrig="279" w14:anchorId="24359908">
          <v:shape id="_x0000_i1048" type="#_x0000_t75" style="width:9pt;height:14.1pt" o:ole="">
            <v:imagedata r:id="rId59" o:title=""/>
          </v:shape>
          <o:OLEObject Type="Embed" ProgID="Equation.DSMT4" ShapeID="_x0000_i1048" DrawAspect="Content" ObjectID="_1755096595" r:id="rId60"/>
        </w:object>
      </w:r>
      <w:r w:rsidRPr="009A0164">
        <w:tab/>
        <w:t>(1)</w:t>
      </w:r>
    </w:p>
    <w:p w14:paraId="05E3F1D8" w14:textId="77777777" w:rsidR="00DE5FA1" w:rsidRDefault="00DE5FA1" w:rsidP="00C83414">
      <w:pPr>
        <w:pStyle w:val="Caption"/>
        <w:keepNext/>
      </w:pPr>
    </w:p>
    <w:p w14:paraId="1486FDCF" w14:textId="388A449A" w:rsidR="0081011D" w:rsidRPr="009A0164" w:rsidRDefault="00305E62" w:rsidP="00C83414">
      <w:pPr>
        <w:pStyle w:val="Caption"/>
        <w:keepNext/>
        <w:rPr>
          <w:b w:val="0"/>
        </w:rPr>
      </w:pPr>
      <w:r w:rsidRPr="009A0164">
        <w:t xml:space="preserve">Table </w:t>
      </w:r>
      <w:r w:rsidRPr="009A0164">
        <w:fldChar w:fldCharType="begin"/>
      </w:r>
      <w:r w:rsidRPr="009A0164">
        <w:instrText xml:space="preserve"> SEQ Table \* ARABIC </w:instrText>
      </w:r>
      <w:r w:rsidRPr="009A0164">
        <w:fldChar w:fldCharType="separate"/>
      </w:r>
      <w:r w:rsidR="00906E69">
        <w:rPr>
          <w:noProof/>
        </w:rPr>
        <w:t>1</w:t>
      </w:r>
      <w:r w:rsidRPr="009A0164">
        <w:fldChar w:fldCharType="end"/>
      </w:r>
      <w:r w:rsidRPr="009A0164">
        <w:t xml:space="preserve">. </w:t>
      </w:r>
      <w:r w:rsidR="0081011D" w:rsidRPr="009A0164">
        <w:rPr>
          <w:b w:val="0"/>
        </w:rPr>
        <w:t>ISAV</w:t>
      </w:r>
      <w:r w:rsidR="00446E5E" w:rsidRPr="009A0164">
        <w:rPr>
          <w:b w:val="0"/>
        </w:rPr>
        <w:t>202</w:t>
      </w:r>
      <w:r w:rsidR="00C83414" w:rsidRPr="009A0164">
        <w:rPr>
          <w:b w:val="0"/>
        </w:rPr>
        <w:t>3</w:t>
      </w:r>
      <w:r w:rsidR="0081011D" w:rsidRPr="009A0164">
        <w:rPr>
          <w:b w:val="0"/>
        </w:rPr>
        <w:t xml:space="preserve"> </w:t>
      </w:r>
      <w:r w:rsidR="00AD2BB9" w:rsidRPr="009A0164">
        <w:rPr>
          <w:b w:val="0"/>
        </w:rPr>
        <w:t>registration fees</w:t>
      </w:r>
      <w:r w:rsidR="00E44B9B" w:rsidRPr="009A0164">
        <w:rPr>
          <w:b w:val="0"/>
        </w:rPr>
        <w:t xml:space="preserve"> in US $</w:t>
      </w:r>
      <w:r w:rsidRPr="009A0164">
        <w:rPr>
          <w:b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3113"/>
        <w:gridCol w:w="2712"/>
      </w:tblGrid>
      <w:tr w:rsidR="0081011D" w:rsidRPr="009A0164" w14:paraId="062D934E" w14:textId="77777777" w:rsidTr="00A605CD">
        <w:trPr>
          <w:trHeight w:val="242"/>
          <w:jc w:val="center"/>
        </w:trPr>
        <w:tc>
          <w:tcPr>
            <w:tcW w:w="3562" w:type="dxa"/>
            <w:tcBorders>
              <w:left w:val="nil"/>
              <w:right w:val="nil"/>
            </w:tcBorders>
            <w:shd w:val="clear" w:color="auto" w:fill="auto"/>
          </w:tcPr>
          <w:p w14:paraId="19C3AA4B" w14:textId="77777777" w:rsidR="0081011D" w:rsidRPr="009A0164" w:rsidRDefault="0081011D" w:rsidP="002E6DF2">
            <w:pPr>
              <w:pStyle w:val="Caption"/>
              <w:spacing w:before="0" w:after="0"/>
              <w:jc w:val="left"/>
              <w:rPr>
                <w:b w:val="0"/>
                <w:bCs w:val="0"/>
                <w:sz w:val="20"/>
              </w:rPr>
            </w:pPr>
            <w:r w:rsidRPr="009A0164">
              <w:rPr>
                <w:b w:val="0"/>
                <w:bCs w:val="0"/>
                <w:sz w:val="20"/>
              </w:rPr>
              <w:t>Category</w:t>
            </w:r>
          </w:p>
        </w:tc>
        <w:tc>
          <w:tcPr>
            <w:tcW w:w="3113" w:type="dxa"/>
            <w:tcBorders>
              <w:left w:val="nil"/>
              <w:right w:val="nil"/>
            </w:tcBorders>
            <w:shd w:val="clear" w:color="auto" w:fill="auto"/>
          </w:tcPr>
          <w:p w14:paraId="0268CCA7" w14:textId="77777777" w:rsidR="0081011D" w:rsidRPr="009A0164" w:rsidRDefault="0081011D" w:rsidP="002E44B5">
            <w:pPr>
              <w:pStyle w:val="Caption"/>
              <w:spacing w:before="0" w:after="0"/>
              <w:rPr>
                <w:b w:val="0"/>
                <w:bCs w:val="0"/>
                <w:sz w:val="20"/>
              </w:rPr>
            </w:pPr>
            <w:r w:rsidRPr="009A0164">
              <w:rPr>
                <w:b w:val="0"/>
                <w:bCs w:val="0"/>
                <w:sz w:val="20"/>
              </w:rPr>
              <w:t xml:space="preserve">Until </w:t>
            </w:r>
            <w:r w:rsidR="002E44B5" w:rsidRPr="009A0164">
              <w:rPr>
                <w:b w:val="0"/>
                <w:bCs w:val="0"/>
                <w:sz w:val="20"/>
              </w:rPr>
              <w:t>00</w:t>
            </w:r>
            <w:r w:rsidRPr="009A0164">
              <w:rPr>
                <w:b w:val="0"/>
                <w:bCs w:val="0"/>
                <w:sz w:val="20"/>
              </w:rPr>
              <w:t>.</w:t>
            </w:r>
            <w:r w:rsidR="002E44B5" w:rsidRPr="009A0164">
              <w:rPr>
                <w:b w:val="0"/>
                <w:bCs w:val="0"/>
                <w:sz w:val="20"/>
              </w:rPr>
              <w:t>00</w:t>
            </w:r>
            <w:r w:rsidRPr="009A0164">
              <w:rPr>
                <w:b w:val="0"/>
                <w:bCs w:val="0"/>
                <w:sz w:val="20"/>
              </w:rPr>
              <w:t>.</w:t>
            </w:r>
            <w:r w:rsidR="002E44B5" w:rsidRPr="009A0164">
              <w:rPr>
                <w:b w:val="0"/>
                <w:bCs w:val="0"/>
                <w:sz w:val="20"/>
              </w:rPr>
              <w:t>0000</w:t>
            </w:r>
          </w:p>
        </w:tc>
        <w:tc>
          <w:tcPr>
            <w:tcW w:w="2712" w:type="dxa"/>
            <w:tcBorders>
              <w:left w:val="nil"/>
              <w:right w:val="nil"/>
            </w:tcBorders>
            <w:shd w:val="clear" w:color="auto" w:fill="auto"/>
          </w:tcPr>
          <w:p w14:paraId="097FC823" w14:textId="77777777" w:rsidR="0081011D" w:rsidRPr="009A0164" w:rsidRDefault="0081011D" w:rsidP="002E44B5">
            <w:pPr>
              <w:pStyle w:val="Caption"/>
              <w:spacing w:before="0" w:after="0"/>
              <w:rPr>
                <w:b w:val="0"/>
                <w:bCs w:val="0"/>
              </w:rPr>
            </w:pPr>
            <w:r w:rsidRPr="009A0164">
              <w:rPr>
                <w:b w:val="0"/>
                <w:bCs w:val="0"/>
                <w:sz w:val="20"/>
                <w:szCs w:val="18"/>
              </w:rPr>
              <w:t xml:space="preserve">After </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00</w:t>
            </w:r>
          </w:p>
        </w:tc>
      </w:tr>
      <w:tr w:rsidR="0081011D" w:rsidRPr="009A0164" w14:paraId="3D8681F6" w14:textId="77777777" w:rsidTr="00A605CD">
        <w:trPr>
          <w:trHeight w:val="185"/>
          <w:jc w:val="center"/>
        </w:trPr>
        <w:tc>
          <w:tcPr>
            <w:tcW w:w="3562" w:type="dxa"/>
            <w:tcBorders>
              <w:left w:val="nil"/>
              <w:right w:val="nil"/>
            </w:tcBorders>
          </w:tcPr>
          <w:p w14:paraId="1D78BE5E"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w:t>
            </w:r>
          </w:p>
        </w:tc>
        <w:tc>
          <w:tcPr>
            <w:tcW w:w="3113" w:type="dxa"/>
            <w:tcBorders>
              <w:left w:val="nil"/>
              <w:right w:val="nil"/>
            </w:tcBorders>
          </w:tcPr>
          <w:p w14:paraId="3C2BD8B8"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925E31B"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r>
      <w:tr w:rsidR="0081011D" w:rsidRPr="009A0164" w14:paraId="4A3C022F" w14:textId="77777777" w:rsidTr="00A605CD">
        <w:trPr>
          <w:trHeight w:val="246"/>
          <w:jc w:val="center"/>
        </w:trPr>
        <w:tc>
          <w:tcPr>
            <w:tcW w:w="3562" w:type="dxa"/>
            <w:tcBorders>
              <w:left w:val="nil"/>
              <w:right w:val="nil"/>
            </w:tcBorders>
          </w:tcPr>
          <w:p w14:paraId="6C349DA5"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w:t>
            </w:r>
          </w:p>
        </w:tc>
        <w:tc>
          <w:tcPr>
            <w:tcW w:w="3113" w:type="dxa"/>
            <w:tcBorders>
              <w:left w:val="nil"/>
              <w:right w:val="nil"/>
            </w:tcBorders>
          </w:tcPr>
          <w:p w14:paraId="3990B6A2"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FBB29B5"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03D22D4A" w14:textId="77777777" w:rsidTr="00A605CD">
        <w:trPr>
          <w:trHeight w:val="246"/>
          <w:jc w:val="center"/>
        </w:trPr>
        <w:tc>
          <w:tcPr>
            <w:tcW w:w="3562" w:type="dxa"/>
            <w:tcBorders>
              <w:left w:val="nil"/>
              <w:right w:val="nil"/>
            </w:tcBorders>
          </w:tcPr>
          <w:p w14:paraId="7B2CA19B"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 student</w:t>
            </w:r>
          </w:p>
        </w:tc>
        <w:tc>
          <w:tcPr>
            <w:tcW w:w="3113" w:type="dxa"/>
            <w:tcBorders>
              <w:left w:val="nil"/>
              <w:right w:val="nil"/>
            </w:tcBorders>
          </w:tcPr>
          <w:p w14:paraId="7A40C405"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21ACF8D1"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4E451B04" w14:textId="77777777" w:rsidTr="00A605CD">
        <w:trPr>
          <w:trHeight w:val="258"/>
          <w:jc w:val="center"/>
        </w:trPr>
        <w:tc>
          <w:tcPr>
            <w:tcW w:w="3562" w:type="dxa"/>
            <w:tcBorders>
              <w:left w:val="nil"/>
              <w:right w:val="nil"/>
            </w:tcBorders>
          </w:tcPr>
          <w:p w14:paraId="31202EAD"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 student</w:t>
            </w:r>
          </w:p>
        </w:tc>
        <w:tc>
          <w:tcPr>
            <w:tcW w:w="3113" w:type="dxa"/>
            <w:tcBorders>
              <w:left w:val="nil"/>
              <w:right w:val="nil"/>
            </w:tcBorders>
          </w:tcPr>
          <w:p w14:paraId="3AAB5E91"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5B57B199"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bl>
    <w:p w14:paraId="4C2A3986" w14:textId="77777777" w:rsidR="00305E62" w:rsidRPr="009A0164" w:rsidRDefault="0081011D" w:rsidP="002E6DF2">
      <w:pPr>
        <w:pStyle w:val="Caption"/>
        <w:keepNext/>
        <w:spacing w:before="0" w:after="0"/>
      </w:pPr>
      <w:r w:rsidRPr="009A0164">
        <w:t xml:space="preserve"> </w:t>
      </w:r>
    </w:p>
    <w:p w14:paraId="0CE5A242" w14:textId="77777777" w:rsidR="00305E62" w:rsidRPr="00BE27F6" w:rsidRDefault="00305E62"/>
    <w:sectPr w:rsidR="00305E62" w:rsidRPr="00BE27F6">
      <w:headerReference w:type="even" r:id="rId61"/>
      <w:headerReference w:type="default" r:id="rId62"/>
      <w:footerReference w:type="even" r:id="rId63"/>
      <w:footerReference w:type="default" r:id="rId64"/>
      <w:headerReference w:type="first" r:id="rId65"/>
      <w:footerReference w:type="first" r:id="rId66"/>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F702DE" w14:textId="77777777" w:rsidR="00B343A6" w:rsidRPr="009A0164" w:rsidRDefault="00B343A6">
      <w:r w:rsidRPr="009A0164">
        <w:separator/>
      </w:r>
    </w:p>
  </w:endnote>
  <w:endnote w:type="continuationSeparator" w:id="0">
    <w:p w14:paraId="0A1AD570" w14:textId="77777777" w:rsidR="00B343A6" w:rsidRPr="009A0164" w:rsidRDefault="00B343A6">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4212C0" w14:textId="77777777" w:rsidR="00B343A6" w:rsidRPr="009A0164" w:rsidRDefault="00B343A6">
      <w:r w:rsidRPr="009A0164">
        <w:separator/>
      </w:r>
    </w:p>
  </w:footnote>
  <w:footnote w:type="continuationSeparator" w:id="0">
    <w:p w14:paraId="2A307087" w14:textId="77777777" w:rsidR="00B343A6" w:rsidRPr="009A0164" w:rsidRDefault="00B343A6">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3"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5"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8"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9"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45588956">
    <w:abstractNumId w:val="3"/>
  </w:num>
  <w:num w:numId="2" w16cid:durableId="1335720161">
    <w:abstractNumId w:val="0"/>
  </w:num>
  <w:num w:numId="3" w16cid:durableId="503664574">
    <w:abstractNumId w:val="2"/>
  </w:num>
  <w:num w:numId="4" w16cid:durableId="1845779261">
    <w:abstractNumId w:val="6"/>
  </w:num>
  <w:num w:numId="5" w16cid:durableId="192967241">
    <w:abstractNumId w:val="8"/>
  </w:num>
  <w:num w:numId="6" w16cid:durableId="544877217">
    <w:abstractNumId w:val="7"/>
  </w:num>
  <w:num w:numId="7" w16cid:durableId="289676813">
    <w:abstractNumId w:val="1"/>
  </w:num>
  <w:num w:numId="8" w16cid:durableId="1747340518">
    <w:abstractNumId w:val="4"/>
  </w:num>
  <w:num w:numId="9" w16cid:durableId="419986255">
    <w:abstractNumId w:val="5"/>
  </w:num>
  <w:num w:numId="10" w16cid:durableId="593976169">
    <w:abstractNumId w:val="10"/>
  </w:num>
  <w:num w:numId="11" w16cid:durableId="973372482">
    <w:abstractNumId w:val="5"/>
  </w:num>
  <w:num w:numId="12" w16cid:durableId="71993939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32FED"/>
    <w:rsid w:val="00050616"/>
    <w:rsid w:val="00053568"/>
    <w:rsid w:val="00057818"/>
    <w:rsid w:val="00066B0D"/>
    <w:rsid w:val="000715FB"/>
    <w:rsid w:val="00071C06"/>
    <w:rsid w:val="000755C6"/>
    <w:rsid w:val="0008009B"/>
    <w:rsid w:val="000A07A3"/>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D769D"/>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D032A"/>
    <w:rsid w:val="002E072E"/>
    <w:rsid w:val="002E44B5"/>
    <w:rsid w:val="002E6DF2"/>
    <w:rsid w:val="002F7AED"/>
    <w:rsid w:val="002F7BEB"/>
    <w:rsid w:val="003015D8"/>
    <w:rsid w:val="00302F45"/>
    <w:rsid w:val="003039B3"/>
    <w:rsid w:val="00304B7F"/>
    <w:rsid w:val="00305E62"/>
    <w:rsid w:val="00316ABC"/>
    <w:rsid w:val="00327142"/>
    <w:rsid w:val="00333FEA"/>
    <w:rsid w:val="00344386"/>
    <w:rsid w:val="0035432E"/>
    <w:rsid w:val="00362CB4"/>
    <w:rsid w:val="00363BA7"/>
    <w:rsid w:val="00373829"/>
    <w:rsid w:val="00374159"/>
    <w:rsid w:val="00377CCA"/>
    <w:rsid w:val="00383CA7"/>
    <w:rsid w:val="00383F9C"/>
    <w:rsid w:val="00385534"/>
    <w:rsid w:val="003873CB"/>
    <w:rsid w:val="00391C0E"/>
    <w:rsid w:val="0039407E"/>
    <w:rsid w:val="00396E39"/>
    <w:rsid w:val="003A1BCC"/>
    <w:rsid w:val="003B200A"/>
    <w:rsid w:val="003C0EEB"/>
    <w:rsid w:val="003D2F97"/>
    <w:rsid w:val="003D5854"/>
    <w:rsid w:val="003D5AD4"/>
    <w:rsid w:val="003D6621"/>
    <w:rsid w:val="003E3549"/>
    <w:rsid w:val="003E36B2"/>
    <w:rsid w:val="003E7EBF"/>
    <w:rsid w:val="003F6ADC"/>
    <w:rsid w:val="004011CA"/>
    <w:rsid w:val="00402178"/>
    <w:rsid w:val="00422C85"/>
    <w:rsid w:val="004255D4"/>
    <w:rsid w:val="00444DF4"/>
    <w:rsid w:val="00446E5E"/>
    <w:rsid w:val="00447A9F"/>
    <w:rsid w:val="00457F33"/>
    <w:rsid w:val="00461BB8"/>
    <w:rsid w:val="00467C12"/>
    <w:rsid w:val="004A13DC"/>
    <w:rsid w:val="004A566B"/>
    <w:rsid w:val="004C3144"/>
    <w:rsid w:val="004C4CF3"/>
    <w:rsid w:val="004D0B06"/>
    <w:rsid w:val="004D3E8B"/>
    <w:rsid w:val="004D502C"/>
    <w:rsid w:val="004E504C"/>
    <w:rsid w:val="004F20C5"/>
    <w:rsid w:val="004F2830"/>
    <w:rsid w:val="00513E83"/>
    <w:rsid w:val="005224AD"/>
    <w:rsid w:val="00525F3D"/>
    <w:rsid w:val="0053046A"/>
    <w:rsid w:val="0053272D"/>
    <w:rsid w:val="00536DEA"/>
    <w:rsid w:val="00544C02"/>
    <w:rsid w:val="0055118C"/>
    <w:rsid w:val="00560FDB"/>
    <w:rsid w:val="00563594"/>
    <w:rsid w:val="00577C50"/>
    <w:rsid w:val="005808B2"/>
    <w:rsid w:val="005876E4"/>
    <w:rsid w:val="005A3501"/>
    <w:rsid w:val="005B09E5"/>
    <w:rsid w:val="005B296C"/>
    <w:rsid w:val="005E215F"/>
    <w:rsid w:val="005F1DA6"/>
    <w:rsid w:val="006267E8"/>
    <w:rsid w:val="006549D3"/>
    <w:rsid w:val="00671AD0"/>
    <w:rsid w:val="00683C5E"/>
    <w:rsid w:val="00691FC8"/>
    <w:rsid w:val="006B1474"/>
    <w:rsid w:val="006C6A91"/>
    <w:rsid w:val="006D6041"/>
    <w:rsid w:val="006E2603"/>
    <w:rsid w:val="006E66DB"/>
    <w:rsid w:val="006E6C80"/>
    <w:rsid w:val="006F160B"/>
    <w:rsid w:val="006F6A36"/>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F28"/>
    <w:rsid w:val="007E1590"/>
    <w:rsid w:val="007F2E6D"/>
    <w:rsid w:val="0081011D"/>
    <w:rsid w:val="00821EAD"/>
    <w:rsid w:val="008244D7"/>
    <w:rsid w:val="00846984"/>
    <w:rsid w:val="008605DE"/>
    <w:rsid w:val="00864F1C"/>
    <w:rsid w:val="008736D4"/>
    <w:rsid w:val="0087412C"/>
    <w:rsid w:val="00876AB5"/>
    <w:rsid w:val="008863B3"/>
    <w:rsid w:val="00895DCB"/>
    <w:rsid w:val="008A79E4"/>
    <w:rsid w:val="008B730F"/>
    <w:rsid w:val="008B7727"/>
    <w:rsid w:val="008D7F8E"/>
    <w:rsid w:val="008E1D4F"/>
    <w:rsid w:val="00906E69"/>
    <w:rsid w:val="0091494A"/>
    <w:rsid w:val="009157FD"/>
    <w:rsid w:val="00916844"/>
    <w:rsid w:val="009276B0"/>
    <w:rsid w:val="009316C3"/>
    <w:rsid w:val="00932875"/>
    <w:rsid w:val="00941C57"/>
    <w:rsid w:val="00946816"/>
    <w:rsid w:val="00960423"/>
    <w:rsid w:val="00962EA4"/>
    <w:rsid w:val="00970F8D"/>
    <w:rsid w:val="009855B7"/>
    <w:rsid w:val="009A0164"/>
    <w:rsid w:val="009B0ACF"/>
    <w:rsid w:val="009C45F6"/>
    <w:rsid w:val="009C46A5"/>
    <w:rsid w:val="009C7FD2"/>
    <w:rsid w:val="009F2441"/>
    <w:rsid w:val="009F42F0"/>
    <w:rsid w:val="009F7ED9"/>
    <w:rsid w:val="00A152D9"/>
    <w:rsid w:val="00A162AA"/>
    <w:rsid w:val="00A25428"/>
    <w:rsid w:val="00A30BA5"/>
    <w:rsid w:val="00A55EA4"/>
    <w:rsid w:val="00A57C2F"/>
    <w:rsid w:val="00A605CD"/>
    <w:rsid w:val="00A6107C"/>
    <w:rsid w:val="00A61B10"/>
    <w:rsid w:val="00A62E63"/>
    <w:rsid w:val="00A7094A"/>
    <w:rsid w:val="00A77050"/>
    <w:rsid w:val="00AA2F38"/>
    <w:rsid w:val="00AA3159"/>
    <w:rsid w:val="00AA47BA"/>
    <w:rsid w:val="00AB3FDE"/>
    <w:rsid w:val="00AB4EF7"/>
    <w:rsid w:val="00AB502C"/>
    <w:rsid w:val="00AC7689"/>
    <w:rsid w:val="00AD2BB9"/>
    <w:rsid w:val="00AD459E"/>
    <w:rsid w:val="00AD4C6C"/>
    <w:rsid w:val="00AF2F42"/>
    <w:rsid w:val="00AF7549"/>
    <w:rsid w:val="00B10CCC"/>
    <w:rsid w:val="00B116AA"/>
    <w:rsid w:val="00B2394D"/>
    <w:rsid w:val="00B275C6"/>
    <w:rsid w:val="00B343A6"/>
    <w:rsid w:val="00B406C8"/>
    <w:rsid w:val="00B47D26"/>
    <w:rsid w:val="00B5689D"/>
    <w:rsid w:val="00B63A89"/>
    <w:rsid w:val="00B66C76"/>
    <w:rsid w:val="00B70268"/>
    <w:rsid w:val="00B72321"/>
    <w:rsid w:val="00B81A59"/>
    <w:rsid w:val="00B8247B"/>
    <w:rsid w:val="00B949EC"/>
    <w:rsid w:val="00BB0AA6"/>
    <w:rsid w:val="00BB739D"/>
    <w:rsid w:val="00BC7640"/>
    <w:rsid w:val="00BE27F6"/>
    <w:rsid w:val="00C05B13"/>
    <w:rsid w:val="00C073AD"/>
    <w:rsid w:val="00C10724"/>
    <w:rsid w:val="00C1704D"/>
    <w:rsid w:val="00C17BBC"/>
    <w:rsid w:val="00C2089B"/>
    <w:rsid w:val="00C33471"/>
    <w:rsid w:val="00C35177"/>
    <w:rsid w:val="00C35979"/>
    <w:rsid w:val="00C400CE"/>
    <w:rsid w:val="00C436D2"/>
    <w:rsid w:val="00C6797F"/>
    <w:rsid w:val="00C70EF1"/>
    <w:rsid w:val="00C83414"/>
    <w:rsid w:val="00CA3221"/>
    <w:rsid w:val="00CB7507"/>
    <w:rsid w:val="00CC0FA9"/>
    <w:rsid w:val="00CD44C2"/>
    <w:rsid w:val="00CD7575"/>
    <w:rsid w:val="00CF5A3E"/>
    <w:rsid w:val="00D01D3F"/>
    <w:rsid w:val="00D0590D"/>
    <w:rsid w:val="00D15429"/>
    <w:rsid w:val="00D20A0C"/>
    <w:rsid w:val="00D23445"/>
    <w:rsid w:val="00D34362"/>
    <w:rsid w:val="00D355F7"/>
    <w:rsid w:val="00D46A9C"/>
    <w:rsid w:val="00D509BC"/>
    <w:rsid w:val="00D65524"/>
    <w:rsid w:val="00D708FB"/>
    <w:rsid w:val="00D73D7E"/>
    <w:rsid w:val="00D805FA"/>
    <w:rsid w:val="00D843E3"/>
    <w:rsid w:val="00D86338"/>
    <w:rsid w:val="00D91F2D"/>
    <w:rsid w:val="00D970ED"/>
    <w:rsid w:val="00DA07AC"/>
    <w:rsid w:val="00DA0F52"/>
    <w:rsid w:val="00DA49FE"/>
    <w:rsid w:val="00DB7377"/>
    <w:rsid w:val="00DD0655"/>
    <w:rsid w:val="00DD634D"/>
    <w:rsid w:val="00DE5FA1"/>
    <w:rsid w:val="00DF0A04"/>
    <w:rsid w:val="00DF1067"/>
    <w:rsid w:val="00E0234A"/>
    <w:rsid w:val="00E13783"/>
    <w:rsid w:val="00E1380D"/>
    <w:rsid w:val="00E212F7"/>
    <w:rsid w:val="00E37A3F"/>
    <w:rsid w:val="00E44B9B"/>
    <w:rsid w:val="00E60D82"/>
    <w:rsid w:val="00E73E27"/>
    <w:rsid w:val="00E75D16"/>
    <w:rsid w:val="00E91EA3"/>
    <w:rsid w:val="00E94848"/>
    <w:rsid w:val="00EB0414"/>
    <w:rsid w:val="00EB0DE8"/>
    <w:rsid w:val="00ED3A06"/>
    <w:rsid w:val="00EF3086"/>
    <w:rsid w:val="00EF584D"/>
    <w:rsid w:val="00F32913"/>
    <w:rsid w:val="00F3633F"/>
    <w:rsid w:val="00F37303"/>
    <w:rsid w:val="00F42F14"/>
    <w:rsid w:val="00F46D1E"/>
    <w:rsid w:val="00F54EC6"/>
    <w:rsid w:val="00F67D9A"/>
    <w:rsid w:val="00F72401"/>
    <w:rsid w:val="00F72686"/>
    <w:rsid w:val="00F76333"/>
    <w:rsid w:val="00F936F4"/>
    <w:rsid w:val="00F96A02"/>
    <w:rsid w:val="00FA31F1"/>
    <w:rsid w:val="00FB3887"/>
    <w:rsid w:val="00FB6FC8"/>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5177"/>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image" Target="media/image26.png"/><Relationship Id="rId64" Type="http://schemas.openxmlformats.org/officeDocument/2006/relationships/footer" Target="footer2.xml"/><Relationship Id="rId8" Type="http://schemas.openxmlformats.org/officeDocument/2006/relationships/hyperlink" Target="mailto:arash.bahrami@ut.ac.ir" TargetMode="Externa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sv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s>
</file>

<file path=word/_rels/header3.xml.rels><?xml version="1.0" encoding="UTF-8" standalone="yes"?>
<Relationships xmlns="http://schemas.openxmlformats.org/package/2006/relationships"><Relationship Id="rId1"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9</TotalTime>
  <Pages>7</Pages>
  <Words>4544</Words>
  <Characters>25907</Characters>
  <Application>Microsoft Office Word</Application>
  <DocSecurity>0</DocSecurity>
  <Lines>215</Lines>
  <Paragraphs>6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30391</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83</cp:revision>
  <cp:lastPrinted>2023-09-01T14:30:00Z</cp:lastPrinted>
  <dcterms:created xsi:type="dcterms:W3CDTF">2023-08-24T07:57:00Z</dcterms:created>
  <dcterms:modified xsi:type="dcterms:W3CDTF">2023-09-01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